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5E20876" w14:textId="1DE39A4D" w:rsidR="00BF6BA3" w:rsidRDefault="00E50947" w:rsidP="00734703">
      <w:pPr>
        <w:spacing w:before="360" w:after="360"/>
        <w:jc w:val="center"/>
        <w:rPr>
          <w:rFonts w:asciiTheme="majorHAnsi" w:hAnsiTheme="majorHAnsi"/>
          <w:b/>
          <w:sz w:val="36"/>
          <w:szCs w:val="36"/>
        </w:rPr>
      </w:pPr>
      <w:bookmarkStart w:id="0" w:name="_GoBack"/>
      <w:bookmarkEnd w:id="0"/>
      <w:r>
        <w:rPr>
          <w:rFonts w:asciiTheme="majorHAnsi" w:hAnsiTheme="majorHAnsi"/>
          <w:b/>
          <w:sz w:val="36"/>
          <w:szCs w:val="36"/>
        </w:rPr>
        <w:t xml:space="preserve">Hot Chocolate </w:t>
      </w:r>
      <w:r w:rsidR="00E65EBF">
        <w:rPr>
          <w:rFonts w:asciiTheme="majorHAnsi" w:hAnsiTheme="majorHAnsi"/>
          <w:b/>
          <w:sz w:val="36"/>
          <w:szCs w:val="36"/>
        </w:rPr>
        <w:t>Worksheet</w:t>
      </w:r>
      <w:r>
        <w:rPr>
          <w:rFonts w:asciiTheme="majorHAnsi" w:hAnsiTheme="majorHAnsi"/>
          <w:b/>
          <w:sz w:val="36"/>
          <w:szCs w:val="36"/>
        </w:rPr>
        <w:t xml:space="preserve"> </w:t>
      </w:r>
      <w:r w:rsidRPr="00E50947">
        <w:rPr>
          <w:rFonts w:asciiTheme="majorHAnsi" w:hAnsiTheme="majorHAnsi"/>
          <w:b/>
          <w:color w:val="FF0000"/>
          <w:sz w:val="36"/>
          <w:szCs w:val="36"/>
        </w:rPr>
        <w:t>Answer Key</w:t>
      </w:r>
    </w:p>
    <w:p w14:paraId="4FC238CC" w14:textId="56CB289F" w:rsidR="00734703" w:rsidRPr="00734703" w:rsidRDefault="00480236" w:rsidP="00734703">
      <w:pPr>
        <w:pStyle w:val="ListParagraph"/>
        <w:numPr>
          <w:ilvl w:val="0"/>
          <w:numId w:val="2"/>
        </w:numPr>
        <w:rPr>
          <w:rFonts w:asciiTheme="majorHAnsi" w:hAnsiTheme="majorHAnsi"/>
          <w:sz w:val="22"/>
          <w:szCs w:val="22"/>
        </w:rPr>
      </w:pPr>
      <w:r w:rsidRPr="001B4741">
        <w:rPr>
          <w:i/>
          <w:noProof/>
        </w:rPr>
        <w:drawing>
          <wp:anchor distT="0" distB="0" distL="114300" distR="114300" simplePos="0" relativeHeight="251691008" behindDoc="1" locked="0" layoutInCell="1" allowOverlap="1" wp14:anchorId="3692A49F" wp14:editId="4C30DB43">
            <wp:simplePos x="0" y="0"/>
            <wp:positionH relativeFrom="column">
              <wp:posOffset>4562475</wp:posOffset>
            </wp:positionH>
            <wp:positionV relativeFrom="paragraph">
              <wp:posOffset>6985</wp:posOffset>
            </wp:positionV>
            <wp:extent cx="13716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00" y="21375"/>
                <wp:lineTo x="21300" y="0"/>
                <wp:lineTo x="0" y="0"/>
              </wp:wrapPolygon>
            </wp:wrapTight>
            <wp:docPr id="3" name="Picture 3" descr="C:\Users\Denise\Documents\Documents\4a nyu When Should I Drink My Hot Chocolate act #1046\images\original &amp; backup images\HandoutImage_hot_chocolage_by_CMCarlson_2016we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Denise\Documents\Documents\4a nyu When Should I Drink My Hot Chocolate act #1046\images\original &amp; backup images\HandoutImage_hot_chocolage_by_CMCarlson_2016web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4741" w:rsidRPr="001B4741">
        <w:rPr>
          <w:rFonts w:asciiTheme="majorHAnsi" w:hAnsiTheme="majorHAnsi"/>
          <w:i/>
          <w:sz w:val="22"/>
          <w:szCs w:val="22"/>
        </w:rPr>
        <w:t>Prediction</w:t>
      </w:r>
      <w:r w:rsidR="001B4741">
        <w:rPr>
          <w:rFonts w:asciiTheme="majorHAnsi" w:hAnsiTheme="majorHAnsi"/>
          <w:sz w:val="22"/>
          <w:szCs w:val="22"/>
        </w:rPr>
        <w:t xml:space="preserve">: </w:t>
      </w:r>
      <w:r w:rsidR="002A6453">
        <w:rPr>
          <w:rFonts w:asciiTheme="majorHAnsi" w:hAnsiTheme="majorHAnsi"/>
          <w:sz w:val="22"/>
          <w:szCs w:val="22"/>
        </w:rPr>
        <w:t xml:space="preserve">At what temperature </w:t>
      </w:r>
      <w:r w:rsidR="00734703" w:rsidRPr="00734703">
        <w:rPr>
          <w:rFonts w:asciiTheme="majorHAnsi" w:hAnsiTheme="majorHAnsi"/>
          <w:sz w:val="22"/>
          <w:szCs w:val="22"/>
        </w:rPr>
        <w:t xml:space="preserve">would it be BEST to drink hot chocolate? </w:t>
      </w:r>
      <w:r w:rsidR="002A6453">
        <w:rPr>
          <w:rFonts w:asciiTheme="majorHAnsi" w:hAnsiTheme="majorHAnsi"/>
          <w:sz w:val="22"/>
          <w:szCs w:val="22"/>
        </w:rPr>
        <w:br/>
      </w:r>
      <w:r w:rsidR="00734703" w:rsidRPr="00734703">
        <w:rPr>
          <w:rFonts w:asciiTheme="majorHAnsi" w:hAnsiTheme="majorHAnsi"/>
          <w:sz w:val="22"/>
          <w:szCs w:val="22"/>
        </w:rPr>
        <w:t>Make an estimate</w:t>
      </w:r>
      <w:r w:rsidR="002A6453">
        <w:rPr>
          <w:rFonts w:asciiTheme="majorHAnsi" w:hAnsiTheme="majorHAnsi"/>
          <w:sz w:val="22"/>
          <w:szCs w:val="22"/>
        </w:rPr>
        <w:t xml:space="preserve"> in </w:t>
      </w:r>
      <w:proofErr w:type="spellStart"/>
      <w:r w:rsidR="002A6453" w:rsidRPr="00734703">
        <w:rPr>
          <w:rFonts w:asciiTheme="majorHAnsi" w:hAnsiTheme="majorHAnsi"/>
          <w:sz w:val="22"/>
          <w:szCs w:val="22"/>
          <w:vertAlign w:val="superscript"/>
        </w:rPr>
        <w:t>o</w:t>
      </w:r>
      <w:r w:rsidR="002A6453" w:rsidRPr="00734703">
        <w:rPr>
          <w:rFonts w:asciiTheme="majorHAnsi" w:hAnsiTheme="majorHAnsi"/>
          <w:sz w:val="22"/>
          <w:szCs w:val="22"/>
        </w:rPr>
        <w:t>C</w:t>
      </w:r>
      <w:r w:rsidR="00734703" w:rsidRPr="00734703">
        <w:rPr>
          <w:rFonts w:asciiTheme="majorHAnsi" w:hAnsiTheme="majorHAnsi"/>
          <w:sz w:val="22"/>
          <w:szCs w:val="22"/>
        </w:rPr>
        <w:t>.</w:t>
      </w:r>
      <w:proofErr w:type="spellEnd"/>
    </w:p>
    <w:p w14:paraId="6909C9A4" w14:textId="47544872" w:rsidR="00734703" w:rsidRPr="00E50947" w:rsidRDefault="00734703" w:rsidP="002A6453">
      <w:pPr>
        <w:ind w:left="360"/>
        <w:rPr>
          <w:rFonts w:asciiTheme="majorHAnsi" w:hAnsiTheme="majorHAnsi"/>
          <w:sz w:val="22"/>
          <w:szCs w:val="22"/>
        </w:rPr>
      </w:pPr>
    </w:p>
    <w:p w14:paraId="3789891F" w14:textId="7DBEA2F3" w:rsidR="00734703" w:rsidRPr="00E50947" w:rsidRDefault="00734703" w:rsidP="002A6453">
      <w:pPr>
        <w:ind w:left="360"/>
        <w:rPr>
          <w:rFonts w:asciiTheme="majorHAnsi" w:hAnsiTheme="majorHAnsi"/>
          <w:color w:val="FF0000"/>
          <w:sz w:val="22"/>
          <w:szCs w:val="22"/>
        </w:rPr>
      </w:pPr>
      <w:r w:rsidRPr="00E50947">
        <w:rPr>
          <w:rFonts w:asciiTheme="majorHAnsi" w:hAnsiTheme="majorHAnsi"/>
          <w:color w:val="FF0000"/>
          <w:sz w:val="22"/>
          <w:szCs w:val="22"/>
        </w:rPr>
        <w:t xml:space="preserve">Answers will vary. </w:t>
      </w:r>
      <w:r w:rsidRPr="00B92A88">
        <w:rPr>
          <w:rFonts w:asciiTheme="majorHAnsi" w:hAnsiTheme="majorHAnsi"/>
          <w:i/>
          <w:color w:val="FF0000"/>
          <w:sz w:val="22"/>
          <w:szCs w:val="22"/>
        </w:rPr>
        <w:t>Example</w:t>
      </w:r>
      <w:r w:rsidR="002A6453" w:rsidRPr="00B92A88">
        <w:rPr>
          <w:rFonts w:asciiTheme="majorHAnsi" w:hAnsiTheme="majorHAnsi"/>
          <w:i/>
          <w:color w:val="FF0000"/>
          <w:sz w:val="22"/>
          <w:szCs w:val="22"/>
        </w:rPr>
        <w:t xml:space="preserve"> answer</w:t>
      </w:r>
      <w:r w:rsidRPr="00E50947">
        <w:rPr>
          <w:rFonts w:asciiTheme="majorHAnsi" w:hAnsiTheme="majorHAnsi"/>
          <w:color w:val="FF0000"/>
          <w:sz w:val="22"/>
          <w:szCs w:val="22"/>
        </w:rPr>
        <w:t xml:space="preserve">: </w:t>
      </w:r>
      <w:r w:rsidRPr="002A6453">
        <w:rPr>
          <w:rFonts w:asciiTheme="majorHAnsi" w:hAnsiTheme="majorHAnsi"/>
          <w:color w:val="FF0000"/>
          <w:sz w:val="22"/>
          <w:szCs w:val="22"/>
        </w:rPr>
        <w:t>27</w:t>
      </w:r>
      <w:r w:rsidR="002A6453" w:rsidRPr="002A6453">
        <w:rPr>
          <w:rFonts w:asciiTheme="majorHAnsi" w:hAnsiTheme="majorHAnsi"/>
          <w:color w:val="FF0000"/>
          <w:sz w:val="22"/>
          <w:szCs w:val="22"/>
        </w:rPr>
        <w:t xml:space="preserve"> </w:t>
      </w:r>
      <w:r w:rsidRPr="002A6453">
        <w:rPr>
          <w:rFonts w:asciiTheme="majorHAnsi" w:hAnsiTheme="majorHAnsi"/>
          <w:color w:val="FF0000"/>
          <w:sz w:val="22"/>
          <w:szCs w:val="22"/>
          <w:vertAlign w:val="superscript"/>
        </w:rPr>
        <w:t>0</w:t>
      </w:r>
      <w:r w:rsidRPr="002A6453">
        <w:rPr>
          <w:rFonts w:asciiTheme="majorHAnsi" w:hAnsiTheme="majorHAnsi"/>
          <w:color w:val="FF0000"/>
          <w:sz w:val="22"/>
          <w:szCs w:val="22"/>
        </w:rPr>
        <w:t>C</w:t>
      </w:r>
    </w:p>
    <w:p w14:paraId="325E3D5C" w14:textId="47802B1E" w:rsidR="00734703" w:rsidRPr="00E50947" w:rsidRDefault="00734703" w:rsidP="002A6453">
      <w:pPr>
        <w:ind w:left="360"/>
        <w:rPr>
          <w:rFonts w:asciiTheme="majorHAnsi" w:hAnsiTheme="majorHAnsi"/>
          <w:sz w:val="22"/>
          <w:szCs w:val="22"/>
        </w:rPr>
      </w:pPr>
    </w:p>
    <w:p w14:paraId="6464B6C1" w14:textId="558C8F90" w:rsidR="00734703" w:rsidRPr="00E50947" w:rsidRDefault="00734703" w:rsidP="002A6453">
      <w:pPr>
        <w:ind w:left="360"/>
        <w:rPr>
          <w:rFonts w:asciiTheme="majorHAnsi" w:hAnsiTheme="majorHAnsi"/>
          <w:sz w:val="22"/>
          <w:szCs w:val="22"/>
        </w:rPr>
      </w:pPr>
    </w:p>
    <w:p w14:paraId="06C3FD22" w14:textId="385195EB" w:rsidR="00734703" w:rsidRPr="00E50947" w:rsidRDefault="001B4741" w:rsidP="002A6453">
      <w:pPr>
        <w:pStyle w:val="ListParagraph"/>
        <w:numPr>
          <w:ilvl w:val="0"/>
          <w:numId w:val="2"/>
        </w:numPr>
        <w:rPr>
          <w:rFonts w:asciiTheme="majorHAnsi" w:eastAsia="Times New Roman" w:hAnsiTheme="majorHAnsi"/>
          <w:sz w:val="22"/>
          <w:szCs w:val="22"/>
        </w:rPr>
      </w:pPr>
      <w:r w:rsidRPr="001B4741">
        <w:rPr>
          <w:rFonts w:asciiTheme="majorHAnsi" w:hAnsiTheme="majorHAnsi"/>
          <w:i/>
          <w:sz w:val="22"/>
          <w:szCs w:val="22"/>
        </w:rPr>
        <w:t>Prediction</w:t>
      </w:r>
      <w:r>
        <w:rPr>
          <w:rFonts w:asciiTheme="majorHAnsi" w:hAnsiTheme="majorHAnsi"/>
          <w:sz w:val="22"/>
          <w:szCs w:val="22"/>
        </w:rPr>
        <w:t xml:space="preserve">: </w:t>
      </w:r>
      <w:r w:rsidR="002A6453">
        <w:rPr>
          <w:rFonts w:asciiTheme="majorHAnsi" w:hAnsiTheme="majorHAnsi"/>
          <w:sz w:val="22"/>
          <w:szCs w:val="22"/>
        </w:rPr>
        <w:t>Assuming you start with boiling water</w:t>
      </w:r>
      <w:r w:rsidR="00B92A88">
        <w:rPr>
          <w:rFonts w:asciiTheme="majorHAnsi" w:hAnsiTheme="majorHAnsi"/>
          <w:sz w:val="22"/>
          <w:szCs w:val="22"/>
        </w:rPr>
        <w:t xml:space="preserve"> (100 </w:t>
      </w:r>
      <w:proofErr w:type="spellStart"/>
      <w:r w:rsidR="00B92A88" w:rsidRPr="00734703">
        <w:rPr>
          <w:rFonts w:asciiTheme="majorHAnsi" w:hAnsiTheme="majorHAnsi"/>
          <w:sz w:val="22"/>
          <w:szCs w:val="22"/>
          <w:vertAlign w:val="superscript"/>
        </w:rPr>
        <w:t>o</w:t>
      </w:r>
      <w:r w:rsidR="00B92A88" w:rsidRPr="00734703">
        <w:rPr>
          <w:rFonts w:asciiTheme="majorHAnsi" w:hAnsiTheme="majorHAnsi"/>
          <w:sz w:val="22"/>
          <w:szCs w:val="22"/>
        </w:rPr>
        <w:t>C</w:t>
      </w:r>
      <w:proofErr w:type="spellEnd"/>
      <w:r w:rsidR="00B92A88">
        <w:rPr>
          <w:rFonts w:asciiTheme="majorHAnsi" w:hAnsiTheme="majorHAnsi"/>
          <w:sz w:val="22"/>
          <w:szCs w:val="22"/>
        </w:rPr>
        <w:t>)</w:t>
      </w:r>
      <w:r w:rsidR="002A6453">
        <w:rPr>
          <w:rFonts w:asciiTheme="majorHAnsi" w:hAnsiTheme="majorHAnsi"/>
          <w:sz w:val="22"/>
          <w:szCs w:val="22"/>
        </w:rPr>
        <w:t>, h</w:t>
      </w:r>
      <w:r w:rsidR="00734703" w:rsidRPr="002A6453">
        <w:rPr>
          <w:rFonts w:asciiTheme="majorHAnsi" w:hAnsiTheme="majorHAnsi"/>
          <w:sz w:val="22"/>
          <w:szCs w:val="22"/>
        </w:rPr>
        <w:t>ow</w:t>
      </w:r>
      <w:r w:rsidR="00734703" w:rsidRPr="00E50947">
        <w:rPr>
          <w:rFonts w:asciiTheme="majorHAnsi" w:eastAsia="Times New Roman" w:hAnsiTheme="majorHAnsi"/>
          <w:iCs/>
          <w:color w:val="000000"/>
          <w:sz w:val="22"/>
          <w:szCs w:val="22"/>
        </w:rPr>
        <w:t xml:space="preserve"> long do you think it would take for hot chocolate to </w:t>
      </w:r>
      <w:r w:rsidR="00734703">
        <w:rPr>
          <w:rFonts w:asciiTheme="majorHAnsi" w:eastAsia="Times New Roman" w:hAnsiTheme="majorHAnsi"/>
          <w:iCs/>
          <w:color w:val="000000"/>
          <w:sz w:val="22"/>
          <w:szCs w:val="22"/>
        </w:rPr>
        <w:t xml:space="preserve">cool to </w:t>
      </w:r>
      <w:r w:rsidR="00734703" w:rsidRPr="00E50947">
        <w:rPr>
          <w:rFonts w:asciiTheme="majorHAnsi" w:eastAsia="Times New Roman" w:hAnsiTheme="majorHAnsi"/>
          <w:iCs/>
          <w:color w:val="000000"/>
          <w:sz w:val="22"/>
          <w:szCs w:val="22"/>
        </w:rPr>
        <w:t xml:space="preserve">that </w:t>
      </w:r>
      <w:r w:rsidR="00B76CAF">
        <w:rPr>
          <w:rFonts w:asciiTheme="majorHAnsi" w:eastAsia="Times New Roman" w:hAnsiTheme="majorHAnsi"/>
          <w:iCs/>
          <w:color w:val="000000"/>
          <w:sz w:val="22"/>
          <w:szCs w:val="22"/>
        </w:rPr>
        <w:t xml:space="preserve">ideal drinking </w:t>
      </w:r>
      <w:r w:rsidR="00734703" w:rsidRPr="00E50947">
        <w:rPr>
          <w:rFonts w:asciiTheme="majorHAnsi" w:eastAsia="Times New Roman" w:hAnsiTheme="majorHAnsi"/>
          <w:iCs/>
          <w:color w:val="000000"/>
          <w:sz w:val="22"/>
          <w:szCs w:val="22"/>
        </w:rPr>
        <w:t>temperature?</w:t>
      </w:r>
    </w:p>
    <w:p w14:paraId="27D2ADDC" w14:textId="0DEF4C4E" w:rsidR="00734703" w:rsidRPr="00E50947" w:rsidRDefault="00734703" w:rsidP="002A6453">
      <w:pPr>
        <w:ind w:left="360"/>
        <w:rPr>
          <w:rFonts w:asciiTheme="majorHAnsi" w:hAnsiTheme="majorHAnsi"/>
          <w:sz w:val="22"/>
          <w:szCs w:val="22"/>
        </w:rPr>
      </w:pPr>
    </w:p>
    <w:p w14:paraId="5864A6B7" w14:textId="30A28C06" w:rsidR="00734703" w:rsidRPr="00E50947" w:rsidRDefault="00734703" w:rsidP="002A6453">
      <w:pPr>
        <w:ind w:left="360"/>
        <w:rPr>
          <w:rFonts w:asciiTheme="majorHAnsi" w:hAnsiTheme="majorHAnsi"/>
          <w:color w:val="FF0000"/>
          <w:sz w:val="22"/>
          <w:szCs w:val="22"/>
        </w:rPr>
      </w:pPr>
      <w:r w:rsidRPr="00E50947">
        <w:rPr>
          <w:rFonts w:asciiTheme="majorHAnsi" w:hAnsiTheme="majorHAnsi"/>
          <w:color w:val="FF0000"/>
          <w:sz w:val="22"/>
          <w:szCs w:val="22"/>
        </w:rPr>
        <w:t xml:space="preserve">Answers will vary. </w:t>
      </w:r>
      <w:r w:rsidRPr="00B92A88">
        <w:rPr>
          <w:rFonts w:asciiTheme="majorHAnsi" w:hAnsiTheme="majorHAnsi"/>
          <w:i/>
          <w:color w:val="FF0000"/>
          <w:sz w:val="22"/>
          <w:szCs w:val="22"/>
        </w:rPr>
        <w:t>Example</w:t>
      </w:r>
      <w:r w:rsidR="00B92A88" w:rsidRPr="00B92A88">
        <w:rPr>
          <w:rFonts w:asciiTheme="majorHAnsi" w:hAnsiTheme="majorHAnsi"/>
          <w:i/>
          <w:color w:val="FF0000"/>
          <w:sz w:val="22"/>
          <w:szCs w:val="22"/>
        </w:rPr>
        <w:t xml:space="preserve"> answers</w:t>
      </w:r>
      <w:r w:rsidRPr="002A6453">
        <w:rPr>
          <w:rFonts w:asciiTheme="majorHAnsi" w:hAnsiTheme="majorHAnsi"/>
          <w:color w:val="FF0000"/>
          <w:sz w:val="22"/>
          <w:szCs w:val="22"/>
        </w:rPr>
        <w:t>: 8 minutes</w:t>
      </w:r>
      <w:r w:rsidR="00B92A88">
        <w:rPr>
          <w:rFonts w:asciiTheme="majorHAnsi" w:hAnsiTheme="majorHAnsi"/>
          <w:color w:val="FF0000"/>
          <w:sz w:val="22"/>
          <w:szCs w:val="22"/>
        </w:rPr>
        <w:t xml:space="preserve">. </w:t>
      </w:r>
    </w:p>
    <w:p w14:paraId="285C937F" w14:textId="6D585BB3" w:rsidR="00734703" w:rsidRPr="00E50947" w:rsidRDefault="00734703" w:rsidP="002A6453">
      <w:pPr>
        <w:ind w:left="360"/>
        <w:rPr>
          <w:rFonts w:asciiTheme="majorHAnsi" w:hAnsiTheme="majorHAnsi"/>
          <w:sz w:val="22"/>
          <w:szCs w:val="22"/>
        </w:rPr>
      </w:pPr>
    </w:p>
    <w:p w14:paraId="029340E3" w14:textId="54699073" w:rsidR="00734703" w:rsidRPr="00E50947" w:rsidRDefault="00734703" w:rsidP="002A6453">
      <w:pPr>
        <w:ind w:left="360"/>
        <w:rPr>
          <w:rFonts w:asciiTheme="majorHAnsi" w:hAnsiTheme="majorHAnsi"/>
          <w:sz w:val="22"/>
          <w:szCs w:val="22"/>
        </w:rPr>
      </w:pPr>
    </w:p>
    <w:p w14:paraId="662CFE75" w14:textId="1CACB212" w:rsidR="00734703" w:rsidRPr="00E50947" w:rsidRDefault="00734703" w:rsidP="002A6453">
      <w:pPr>
        <w:pStyle w:val="ListParagraph"/>
        <w:numPr>
          <w:ilvl w:val="0"/>
          <w:numId w:val="2"/>
        </w:numPr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Why did</w:t>
      </w:r>
      <w:r w:rsidRPr="00E50947">
        <w:rPr>
          <w:rFonts w:asciiTheme="majorHAnsi" w:hAnsiTheme="majorHAnsi"/>
          <w:sz w:val="22"/>
          <w:szCs w:val="22"/>
        </w:rPr>
        <w:t xml:space="preserve"> you choose this time? What factors did you take into account?</w:t>
      </w:r>
    </w:p>
    <w:p w14:paraId="672ABEF9" w14:textId="01D19935" w:rsidR="00734703" w:rsidRPr="00E50947" w:rsidRDefault="00734703" w:rsidP="002A6453">
      <w:pPr>
        <w:ind w:left="360"/>
        <w:rPr>
          <w:rFonts w:asciiTheme="majorHAnsi" w:hAnsiTheme="majorHAnsi"/>
          <w:sz w:val="22"/>
          <w:szCs w:val="22"/>
        </w:rPr>
      </w:pPr>
    </w:p>
    <w:p w14:paraId="6DED3996" w14:textId="7726B713" w:rsidR="00734703" w:rsidRPr="00734703" w:rsidRDefault="00734703" w:rsidP="002A6453">
      <w:pPr>
        <w:ind w:left="360"/>
        <w:rPr>
          <w:rFonts w:asciiTheme="majorHAnsi" w:hAnsiTheme="majorHAnsi"/>
          <w:color w:val="FF0000"/>
          <w:sz w:val="22"/>
          <w:szCs w:val="22"/>
        </w:rPr>
      </w:pPr>
      <w:r w:rsidRPr="00E50947">
        <w:rPr>
          <w:rFonts w:asciiTheme="majorHAnsi" w:hAnsiTheme="majorHAnsi"/>
          <w:color w:val="FF0000"/>
          <w:sz w:val="22"/>
          <w:szCs w:val="22"/>
        </w:rPr>
        <w:t xml:space="preserve">Answers will vary. Example: </w:t>
      </w:r>
      <w:r w:rsidRPr="002A6453">
        <w:rPr>
          <w:rFonts w:asciiTheme="majorHAnsi" w:hAnsiTheme="majorHAnsi"/>
          <w:color w:val="FF0000"/>
          <w:sz w:val="22"/>
          <w:szCs w:val="22"/>
        </w:rPr>
        <w:t xml:space="preserve">27 </w:t>
      </w:r>
      <w:r w:rsidRPr="002A6453">
        <w:rPr>
          <w:rFonts w:asciiTheme="majorHAnsi" w:hAnsiTheme="majorHAnsi"/>
          <w:color w:val="FF0000"/>
          <w:sz w:val="22"/>
          <w:szCs w:val="22"/>
          <w:vertAlign w:val="superscript"/>
        </w:rPr>
        <w:t>0</w:t>
      </w:r>
      <w:r w:rsidRPr="002A6453">
        <w:rPr>
          <w:rFonts w:asciiTheme="majorHAnsi" w:hAnsiTheme="majorHAnsi"/>
          <w:color w:val="FF0000"/>
          <w:sz w:val="22"/>
          <w:szCs w:val="22"/>
        </w:rPr>
        <w:t xml:space="preserve">C (or 80 </w:t>
      </w:r>
      <w:r w:rsidRPr="002A6453">
        <w:rPr>
          <w:rFonts w:asciiTheme="majorHAnsi" w:hAnsiTheme="majorHAnsi"/>
          <w:color w:val="FF0000"/>
          <w:sz w:val="22"/>
          <w:szCs w:val="22"/>
          <w:vertAlign w:val="superscript"/>
        </w:rPr>
        <w:t>0</w:t>
      </w:r>
      <w:r w:rsidRPr="002A6453">
        <w:rPr>
          <w:rFonts w:asciiTheme="majorHAnsi" w:hAnsiTheme="majorHAnsi"/>
          <w:color w:val="FF0000"/>
          <w:sz w:val="22"/>
          <w:szCs w:val="22"/>
        </w:rPr>
        <w:t xml:space="preserve">F) is a good temperature. Humans are very comfortable in 80 </w:t>
      </w:r>
      <w:r w:rsidRPr="002A6453">
        <w:rPr>
          <w:rFonts w:asciiTheme="majorHAnsi" w:hAnsiTheme="majorHAnsi"/>
          <w:color w:val="FF0000"/>
          <w:sz w:val="22"/>
          <w:szCs w:val="22"/>
          <w:vertAlign w:val="superscript"/>
        </w:rPr>
        <w:t>0</w:t>
      </w:r>
      <w:r w:rsidRPr="002A6453">
        <w:rPr>
          <w:rFonts w:asciiTheme="majorHAnsi" w:hAnsiTheme="majorHAnsi"/>
          <w:color w:val="FF0000"/>
          <w:sz w:val="22"/>
          <w:szCs w:val="22"/>
        </w:rPr>
        <w:t xml:space="preserve">F weather, so it makes sense that hot chocolate should be around the same temperature when we drink it. My </w:t>
      </w:r>
      <w:r w:rsidR="002A6453">
        <w:rPr>
          <w:rFonts w:asciiTheme="majorHAnsi" w:hAnsiTheme="majorHAnsi"/>
          <w:color w:val="FF0000"/>
          <w:sz w:val="22"/>
          <w:szCs w:val="22"/>
        </w:rPr>
        <w:t xml:space="preserve">personal </w:t>
      </w:r>
      <w:r w:rsidRPr="002A6453">
        <w:rPr>
          <w:rFonts w:asciiTheme="majorHAnsi" w:hAnsiTheme="majorHAnsi"/>
          <w:color w:val="FF0000"/>
          <w:sz w:val="22"/>
          <w:szCs w:val="22"/>
        </w:rPr>
        <w:t xml:space="preserve">experience with hot chocolate has shown that if I wait a little less than </w:t>
      </w:r>
      <w:r w:rsidR="002A6453">
        <w:rPr>
          <w:rFonts w:asciiTheme="majorHAnsi" w:hAnsiTheme="majorHAnsi"/>
          <w:color w:val="FF0000"/>
          <w:sz w:val="22"/>
          <w:szCs w:val="22"/>
        </w:rPr>
        <w:t>10</w:t>
      </w:r>
      <w:r w:rsidRPr="002A6453">
        <w:rPr>
          <w:rFonts w:asciiTheme="majorHAnsi" w:hAnsiTheme="majorHAnsi"/>
          <w:color w:val="FF0000"/>
          <w:sz w:val="22"/>
          <w:szCs w:val="22"/>
        </w:rPr>
        <w:t xml:space="preserve"> minutes, my hot chocolate is usually ready to drink.</w:t>
      </w:r>
    </w:p>
    <w:p w14:paraId="1F2CF693" w14:textId="285B76FA" w:rsidR="00672756" w:rsidRPr="00BF6BA3" w:rsidRDefault="00672756" w:rsidP="002A6453">
      <w:pPr>
        <w:ind w:left="360"/>
        <w:rPr>
          <w:rFonts w:asciiTheme="majorHAnsi" w:hAnsiTheme="majorHAnsi"/>
          <w:sz w:val="22"/>
          <w:szCs w:val="22"/>
        </w:rPr>
      </w:pPr>
    </w:p>
    <w:p w14:paraId="5EA18C59" w14:textId="34690D2F" w:rsidR="00BF6BA3" w:rsidRDefault="00BF6BA3" w:rsidP="002A6453">
      <w:pPr>
        <w:ind w:left="360"/>
        <w:rPr>
          <w:rFonts w:asciiTheme="majorHAnsi" w:hAnsiTheme="majorHAnsi"/>
          <w:sz w:val="22"/>
          <w:szCs w:val="22"/>
        </w:rPr>
      </w:pPr>
    </w:p>
    <w:p w14:paraId="479372A6" w14:textId="58691617" w:rsidR="00BF6BA3" w:rsidRDefault="00BF6BA3" w:rsidP="002A6453">
      <w:pPr>
        <w:ind w:left="360"/>
        <w:rPr>
          <w:rFonts w:asciiTheme="majorHAnsi" w:hAnsiTheme="majorHAnsi"/>
          <w:sz w:val="22"/>
          <w:szCs w:val="22"/>
        </w:rPr>
      </w:pPr>
    </w:p>
    <w:p w14:paraId="7EA229FC" w14:textId="633C7C85" w:rsidR="00BF6BA3" w:rsidRDefault="00BF6BA3" w:rsidP="002A6453">
      <w:pPr>
        <w:ind w:left="360"/>
        <w:rPr>
          <w:rFonts w:asciiTheme="majorHAnsi" w:hAnsiTheme="majorHAnsi"/>
          <w:sz w:val="22"/>
          <w:szCs w:val="22"/>
        </w:rPr>
      </w:pPr>
    </w:p>
    <w:p w14:paraId="60E32C5D" w14:textId="77777777" w:rsidR="00BF6BA3" w:rsidRDefault="00BF6BA3" w:rsidP="002A6453">
      <w:pPr>
        <w:ind w:left="360"/>
        <w:rPr>
          <w:rFonts w:asciiTheme="majorHAnsi" w:hAnsiTheme="majorHAnsi"/>
          <w:sz w:val="22"/>
          <w:szCs w:val="22"/>
        </w:rPr>
      </w:pPr>
    </w:p>
    <w:p w14:paraId="743340DB" w14:textId="77777777" w:rsidR="00BF6BA3" w:rsidRDefault="00BF6BA3" w:rsidP="002A6453">
      <w:pPr>
        <w:ind w:left="360"/>
        <w:rPr>
          <w:rFonts w:asciiTheme="majorHAnsi" w:hAnsiTheme="majorHAnsi"/>
          <w:sz w:val="22"/>
          <w:szCs w:val="22"/>
        </w:rPr>
      </w:pPr>
    </w:p>
    <w:p w14:paraId="36FA4B63" w14:textId="03F4420D" w:rsidR="00E50947" w:rsidRPr="00E50947" w:rsidRDefault="00E50947" w:rsidP="002A6453">
      <w:pPr>
        <w:pStyle w:val="ListParagraph"/>
        <w:numPr>
          <w:ilvl w:val="0"/>
          <w:numId w:val="2"/>
        </w:numPr>
        <w:spacing w:after="120"/>
        <w:rPr>
          <w:rFonts w:asciiTheme="majorHAnsi" w:hAnsiTheme="majorHAnsi"/>
          <w:sz w:val="22"/>
          <w:szCs w:val="22"/>
        </w:rPr>
      </w:pPr>
      <w:r w:rsidRPr="00E50947">
        <w:rPr>
          <w:rFonts w:asciiTheme="majorHAnsi" w:hAnsiTheme="majorHAnsi"/>
          <w:sz w:val="22"/>
          <w:szCs w:val="22"/>
        </w:rPr>
        <w:t xml:space="preserve">After receiving the boiling water, carefully mix </w:t>
      </w:r>
      <w:r w:rsidR="002A6453">
        <w:rPr>
          <w:rFonts w:asciiTheme="majorHAnsi" w:hAnsiTheme="majorHAnsi"/>
          <w:sz w:val="22"/>
          <w:szCs w:val="22"/>
        </w:rPr>
        <w:t>the</w:t>
      </w:r>
      <w:r w:rsidRPr="00E50947">
        <w:rPr>
          <w:rFonts w:asciiTheme="majorHAnsi" w:hAnsiTheme="majorHAnsi"/>
          <w:sz w:val="22"/>
          <w:szCs w:val="22"/>
        </w:rPr>
        <w:t xml:space="preserve"> hot chocolate mix into the water. </w:t>
      </w:r>
      <w:r w:rsidRPr="002A6453">
        <w:rPr>
          <w:rFonts w:asciiTheme="majorHAnsi" w:hAnsiTheme="majorHAnsi"/>
          <w:i/>
          <w:sz w:val="22"/>
          <w:szCs w:val="22"/>
        </w:rPr>
        <w:t>Don’t drink it!</w:t>
      </w:r>
      <w:r w:rsidR="00761E93">
        <w:rPr>
          <w:rFonts w:asciiTheme="majorHAnsi" w:hAnsiTheme="majorHAnsi"/>
          <w:sz w:val="22"/>
          <w:szCs w:val="22"/>
        </w:rPr>
        <w:t xml:space="preserve"> </w:t>
      </w:r>
      <w:r w:rsidR="00B76CAF">
        <w:rPr>
          <w:rFonts w:asciiTheme="majorHAnsi" w:hAnsiTheme="majorHAnsi"/>
          <w:sz w:val="22"/>
          <w:szCs w:val="22"/>
        </w:rPr>
        <w:t>Be ready to u</w:t>
      </w:r>
      <w:r w:rsidR="002A6453">
        <w:rPr>
          <w:rFonts w:asciiTheme="majorHAnsi" w:hAnsiTheme="majorHAnsi"/>
          <w:sz w:val="22"/>
          <w:szCs w:val="22"/>
        </w:rPr>
        <w:t>se a</w:t>
      </w:r>
      <w:r w:rsidR="00761E93">
        <w:rPr>
          <w:rFonts w:asciiTheme="majorHAnsi" w:hAnsiTheme="majorHAnsi"/>
          <w:sz w:val="22"/>
          <w:szCs w:val="22"/>
        </w:rPr>
        <w:t xml:space="preserve"> thermometer</w:t>
      </w:r>
      <w:r w:rsidR="002A6453">
        <w:rPr>
          <w:rFonts w:asciiTheme="majorHAnsi" w:hAnsiTheme="majorHAnsi"/>
          <w:sz w:val="22"/>
          <w:szCs w:val="22"/>
        </w:rPr>
        <w:t xml:space="preserve"> to measure its temperature at the times listed in the table below. Record your data in the table</w:t>
      </w:r>
      <w:r w:rsidRPr="00E50947">
        <w:rPr>
          <w:rFonts w:asciiTheme="majorHAnsi" w:hAnsiTheme="majorHAnsi"/>
          <w:sz w:val="22"/>
          <w:szCs w:val="22"/>
        </w:rPr>
        <w:t>.</w:t>
      </w:r>
      <w:r w:rsidR="002A6453">
        <w:rPr>
          <w:rFonts w:asciiTheme="majorHAnsi" w:hAnsiTheme="majorHAnsi"/>
          <w:sz w:val="22"/>
          <w:szCs w:val="22"/>
        </w:rPr>
        <w:t xml:space="preserve"> </w:t>
      </w:r>
      <w:r w:rsidR="00B76CAF">
        <w:rPr>
          <w:rFonts w:asciiTheme="majorHAnsi" w:hAnsiTheme="majorHAnsi"/>
          <w:color w:val="FF0000"/>
          <w:sz w:val="22"/>
          <w:szCs w:val="22"/>
        </w:rPr>
        <w:t>Answers will vary; ex</w:t>
      </w:r>
      <w:r w:rsidR="002A6453" w:rsidRPr="00E50947">
        <w:rPr>
          <w:rFonts w:asciiTheme="majorHAnsi" w:hAnsiTheme="majorHAnsi"/>
          <w:color w:val="FF0000"/>
          <w:sz w:val="22"/>
          <w:szCs w:val="22"/>
        </w:rPr>
        <w:t>ample</w:t>
      </w:r>
      <w:r w:rsidR="002A6453">
        <w:rPr>
          <w:rFonts w:asciiTheme="majorHAnsi" w:hAnsiTheme="majorHAnsi"/>
          <w:color w:val="FF0000"/>
          <w:sz w:val="22"/>
          <w:szCs w:val="22"/>
        </w:rPr>
        <w:t xml:space="preserve"> answers </w:t>
      </w:r>
      <w:r w:rsidR="00B76CAF">
        <w:rPr>
          <w:rFonts w:asciiTheme="majorHAnsi" w:hAnsiTheme="majorHAnsi"/>
          <w:color w:val="FF0000"/>
          <w:sz w:val="22"/>
          <w:szCs w:val="22"/>
        </w:rPr>
        <w:t xml:space="preserve">provided </w:t>
      </w:r>
      <w:r w:rsidR="002A6453">
        <w:rPr>
          <w:rFonts w:asciiTheme="majorHAnsi" w:hAnsiTheme="majorHAnsi"/>
          <w:color w:val="FF0000"/>
          <w:sz w:val="22"/>
          <w:szCs w:val="22"/>
        </w:rPr>
        <w:t>in the table.</w:t>
      </w:r>
    </w:p>
    <w:tbl>
      <w:tblPr>
        <w:tblStyle w:val="TableGrid"/>
        <w:tblW w:w="5130" w:type="dxa"/>
        <w:jc w:val="center"/>
        <w:tblLook w:val="04A0" w:firstRow="1" w:lastRow="0" w:firstColumn="1" w:lastColumn="0" w:noHBand="0" w:noVBand="1"/>
      </w:tblPr>
      <w:tblGrid>
        <w:gridCol w:w="2160"/>
        <w:gridCol w:w="2970"/>
      </w:tblGrid>
      <w:tr w:rsidR="00E50947" w:rsidRPr="00E50947" w14:paraId="54269266" w14:textId="77777777" w:rsidTr="00B76CAF">
        <w:trPr>
          <w:trHeight w:val="522"/>
          <w:jc w:val="center"/>
        </w:trPr>
        <w:tc>
          <w:tcPr>
            <w:tcW w:w="2160" w:type="dxa"/>
            <w:shd w:val="clear" w:color="auto" w:fill="D9D9D9" w:themeFill="background1" w:themeFillShade="D9"/>
            <w:vAlign w:val="center"/>
          </w:tcPr>
          <w:p w14:paraId="79CD3E5B" w14:textId="2D3A28A8" w:rsidR="00E50947" w:rsidRPr="00E50947" w:rsidRDefault="00E50947" w:rsidP="00C2502A">
            <w:pPr>
              <w:jc w:val="center"/>
              <w:rPr>
                <w:rFonts w:asciiTheme="majorHAnsi" w:hAnsiTheme="majorHAnsi"/>
                <w:b/>
                <w:sz w:val="22"/>
                <w:szCs w:val="22"/>
              </w:rPr>
            </w:pPr>
            <w:r w:rsidRPr="00E50947">
              <w:rPr>
                <w:rFonts w:asciiTheme="majorHAnsi" w:hAnsiTheme="majorHAnsi"/>
                <w:b/>
                <w:sz w:val="22"/>
                <w:szCs w:val="22"/>
              </w:rPr>
              <w:t xml:space="preserve">Time </w:t>
            </w:r>
            <w:r w:rsidR="002A6453" w:rsidRPr="00E50947">
              <w:rPr>
                <w:rFonts w:asciiTheme="majorHAnsi" w:hAnsiTheme="majorHAnsi"/>
                <w:b/>
                <w:sz w:val="22"/>
                <w:szCs w:val="22"/>
              </w:rPr>
              <w:t>After Mixing</w:t>
            </w:r>
          </w:p>
        </w:tc>
        <w:tc>
          <w:tcPr>
            <w:tcW w:w="2970" w:type="dxa"/>
            <w:shd w:val="clear" w:color="auto" w:fill="D9D9D9" w:themeFill="background1" w:themeFillShade="D9"/>
            <w:vAlign w:val="center"/>
          </w:tcPr>
          <w:p w14:paraId="51DE31BA" w14:textId="34B15289" w:rsidR="00E50947" w:rsidRPr="00E50947" w:rsidRDefault="00E50947" w:rsidP="00B76CAF">
            <w:pPr>
              <w:jc w:val="center"/>
              <w:rPr>
                <w:rFonts w:asciiTheme="majorHAnsi" w:hAnsiTheme="majorHAnsi"/>
                <w:b/>
                <w:sz w:val="22"/>
                <w:szCs w:val="22"/>
              </w:rPr>
            </w:pPr>
            <w:r w:rsidRPr="00E50947">
              <w:rPr>
                <w:rFonts w:asciiTheme="majorHAnsi" w:hAnsiTheme="majorHAnsi"/>
                <w:b/>
                <w:sz w:val="22"/>
                <w:szCs w:val="22"/>
              </w:rPr>
              <w:t>Temperature (</w:t>
            </w:r>
            <w:r w:rsidR="00B76CAF">
              <w:rPr>
                <w:rFonts w:asciiTheme="majorHAnsi" w:hAnsiTheme="majorHAnsi"/>
                <w:b/>
                <w:sz w:val="22"/>
                <w:szCs w:val="22"/>
              </w:rPr>
              <w:t>°</w:t>
            </w:r>
            <w:r w:rsidRPr="00E50947">
              <w:rPr>
                <w:rFonts w:asciiTheme="majorHAnsi" w:hAnsiTheme="majorHAnsi"/>
                <w:b/>
                <w:sz w:val="22"/>
                <w:szCs w:val="22"/>
              </w:rPr>
              <w:t>C)</w:t>
            </w:r>
          </w:p>
        </w:tc>
      </w:tr>
      <w:tr w:rsidR="00E50947" w:rsidRPr="00E50947" w14:paraId="582D0418" w14:textId="77777777" w:rsidTr="00B76CAF">
        <w:trPr>
          <w:trHeight w:val="522"/>
          <w:jc w:val="center"/>
        </w:trPr>
        <w:tc>
          <w:tcPr>
            <w:tcW w:w="2160" w:type="dxa"/>
            <w:vAlign w:val="center"/>
          </w:tcPr>
          <w:p w14:paraId="66CB271F" w14:textId="7AEC4F7A" w:rsidR="00E50947" w:rsidRPr="00B76CAF" w:rsidRDefault="00E50947" w:rsidP="00C2502A">
            <w:pPr>
              <w:jc w:val="center"/>
              <w:rPr>
                <w:rFonts w:asciiTheme="majorHAnsi" w:hAnsiTheme="majorHAnsi"/>
                <w:b/>
                <w:sz w:val="22"/>
                <w:szCs w:val="22"/>
              </w:rPr>
            </w:pPr>
            <w:r w:rsidRPr="00B76CAF">
              <w:rPr>
                <w:rFonts w:asciiTheme="majorHAnsi" w:hAnsiTheme="majorHAnsi"/>
                <w:b/>
                <w:sz w:val="22"/>
                <w:szCs w:val="22"/>
              </w:rPr>
              <w:t>0 minutes</w:t>
            </w:r>
          </w:p>
        </w:tc>
        <w:tc>
          <w:tcPr>
            <w:tcW w:w="2970" w:type="dxa"/>
            <w:vAlign w:val="center"/>
          </w:tcPr>
          <w:p w14:paraId="1AA8C8D3" w14:textId="5CAC57F3" w:rsidR="00E50947" w:rsidRPr="00B76CAF" w:rsidRDefault="00E50947" w:rsidP="00B76CAF">
            <w:pPr>
              <w:jc w:val="center"/>
              <w:rPr>
                <w:rFonts w:ascii="Segoe Print" w:hAnsi="Segoe Print"/>
                <w:b/>
                <w:sz w:val="28"/>
                <w:szCs w:val="28"/>
              </w:rPr>
            </w:pPr>
            <w:r w:rsidRPr="00B76CAF">
              <w:rPr>
                <w:rFonts w:ascii="Segoe Print" w:hAnsi="Segoe Print"/>
                <w:b/>
                <w:color w:val="FF0000"/>
                <w:sz w:val="28"/>
                <w:szCs w:val="28"/>
              </w:rPr>
              <w:t>100</w:t>
            </w:r>
            <w:r w:rsidR="00B76CAF" w:rsidRPr="00B76CAF">
              <w:rPr>
                <w:rFonts w:ascii="Segoe Print" w:hAnsi="Segoe Print"/>
                <w:b/>
                <w:color w:val="FF0000"/>
                <w:sz w:val="28"/>
                <w:szCs w:val="28"/>
              </w:rPr>
              <w:t xml:space="preserve"> °C</w:t>
            </w:r>
          </w:p>
        </w:tc>
      </w:tr>
      <w:tr w:rsidR="00E50947" w:rsidRPr="00E50947" w14:paraId="1E509137" w14:textId="77777777" w:rsidTr="00B76CAF">
        <w:trPr>
          <w:trHeight w:val="522"/>
          <w:jc w:val="center"/>
        </w:trPr>
        <w:tc>
          <w:tcPr>
            <w:tcW w:w="2160" w:type="dxa"/>
            <w:vAlign w:val="center"/>
          </w:tcPr>
          <w:p w14:paraId="5202E476" w14:textId="77777777" w:rsidR="00E50947" w:rsidRPr="00B76CAF" w:rsidRDefault="00E50947" w:rsidP="00C2502A">
            <w:pPr>
              <w:jc w:val="center"/>
              <w:rPr>
                <w:rFonts w:asciiTheme="majorHAnsi" w:hAnsiTheme="majorHAnsi"/>
                <w:b/>
                <w:sz w:val="22"/>
                <w:szCs w:val="22"/>
              </w:rPr>
            </w:pPr>
            <w:r w:rsidRPr="00B76CAF">
              <w:rPr>
                <w:rFonts w:asciiTheme="majorHAnsi" w:hAnsiTheme="majorHAnsi"/>
                <w:b/>
                <w:sz w:val="22"/>
                <w:szCs w:val="22"/>
              </w:rPr>
              <w:t>2 minutes</w:t>
            </w:r>
          </w:p>
        </w:tc>
        <w:tc>
          <w:tcPr>
            <w:tcW w:w="2970" w:type="dxa"/>
            <w:vAlign w:val="center"/>
          </w:tcPr>
          <w:p w14:paraId="5403513E" w14:textId="2C18A308" w:rsidR="00E50947" w:rsidRPr="00B76CAF" w:rsidRDefault="00E50947" w:rsidP="00B76CAF">
            <w:pPr>
              <w:jc w:val="center"/>
              <w:rPr>
                <w:rFonts w:ascii="Segoe Print" w:hAnsi="Segoe Print"/>
                <w:b/>
                <w:sz w:val="28"/>
                <w:szCs w:val="28"/>
                <w:vertAlign w:val="superscript"/>
              </w:rPr>
            </w:pPr>
            <w:r w:rsidRPr="00B76CAF">
              <w:rPr>
                <w:rFonts w:ascii="Segoe Print" w:hAnsi="Segoe Print"/>
                <w:b/>
                <w:color w:val="FF0000"/>
                <w:sz w:val="28"/>
                <w:szCs w:val="28"/>
              </w:rPr>
              <w:t>71</w:t>
            </w:r>
            <w:r w:rsidR="00B76CAF" w:rsidRPr="00B76CAF">
              <w:rPr>
                <w:rFonts w:ascii="Segoe Print" w:hAnsi="Segoe Print"/>
                <w:b/>
                <w:color w:val="FF0000"/>
                <w:sz w:val="28"/>
                <w:szCs w:val="28"/>
              </w:rPr>
              <w:t xml:space="preserve"> °C</w:t>
            </w:r>
          </w:p>
        </w:tc>
      </w:tr>
      <w:tr w:rsidR="00E50947" w:rsidRPr="00E50947" w14:paraId="045F1A04" w14:textId="77777777" w:rsidTr="00B76CAF">
        <w:trPr>
          <w:trHeight w:val="522"/>
          <w:jc w:val="center"/>
        </w:trPr>
        <w:tc>
          <w:tcPr>
            <w:tcW w:w="2160" w:type="dxa"/>
            <w:vAlign w:val="center"/>
          </w:tcPr>
          <w:p w14:paraId="13DFAEB8" w14:textId="77777777" w:rsidR="00E50947" w:rsidRPr="00B76CAF" w:rsidRDefault="00E50947" w:rsidP="00C2502A">
            <w:pPr>
              <w:jc w:val="center"/>
              <w:rPr>
                <w:rFonts w:asciiTheme="majorHAnsi" w:hAnsiTheme="majorHAnsi"/>
                <w:b/>
                <w:sz w:val="22"/>
                <w:szCs w:val="22"/>
              </w:rPr>
            </w:pPr>
            <w:r w:rsidRPr="00B76CAF">
              <w:rPr>
                <w:rFonts w:asciiTheme="majorHAnsi" w:hAnsiTheme="majorHAnsi"/>
                <w:b/>
                <w:sz w:val="22"/>
                <w:szCs w:val="22"/>
              </w:rPr>
              <w:t>5 minutes</w:t>
            </w:r>
          </w:p>
        </w:tc>
        <w:tc>
          <w:tcPr>
            <w:tcW w:w="2970" w:type="dxa"/>
            <w:vAlign w:val="center"/>
          </w:tcPr>
          <w:p w14:paraId="073E841E" w14:textId="29D44335" w:rsidR="00E50947" w:rsidRPr="00B76CAF" w:rsidRDefault="00E50947" w:rsidP="00C2502A">
            <w:pPr>
              <w:jc w:val="center"/>
              <w:rPr>
                <w:rFonts w:ascii="Segoe Print" w:hAnsi="Segoe Print"/>
                <w:b/>
                <w:sz w:val="28"/>
                <w:szCs w:val="28"/>
                <w:vertAlign w:val="superscript"/>
              </w:rPr>
            </w:pPr>
            <w:r w:rsidRPr="00B76CAF">
              <w:rPr>
                <w:rFonts w:ascii="Segoe Print" w:hAnsi="Segoe Print"/>
                <w:b/>
                <w:color w:val="FF0000"/>
                <w:sz w:val="28"/>
                <w:szCs w:val="28"/>
              </w:rPr>
              <w:t>47</w:t>
            </w:r>
            <w:r w:rsidR="00B76CAF" w:rsidRPr="00B76CAF">
              <w:rPr>
                <w:rFonts w:ascii="Segoe Print" w:hAnsi="Segoe Print"/>
                <w:b/>
                <w:color w:val="FF0000"/>
                <w:sz w:val="28"/>
                <w:szCs w:val="28"/>
              </w:rPr>
              <w:t xml:space="preserve"> °C</w:t>
            </w:r>
          </w:p>
        </w:tc>
      </w:tr>
      <w:tr w:rsidR="00E50947" w:rsidRPr="00E50947" w14:paraId="42F44A05" w14:textId="77777777" w:rsidTr="00B76CAF">
        <w:trPr>
          <w:trHeight w:val="522"/>
          <w:jc w:val="center"/>
        </w:trPr>
        <w:tc>
          <w:tcPr>
            <w:tcW w:w="2160" w:type="dxa"/>
            <w:vAlign w:val="center"/>
          </w:tcPr>
          <w:p w14:paraId="4F75B7E3" w14:textId="77777777" w:rsidR="00E50947" w:rsidRPr="00B76CAF" w:rsidRDefault="00E50947" w:rsidP="00C2502A">
            <w:pPr>
              <w:jc w:val="center"/>
              <w:rPr>
                <w:rFonts w:asciiTheme="majorHAnsi" w:hAnsiTheme="majorHAnsi"/>
                <w:b/>
                <w:sz w:val="22"/>
                <w:szCs w:val="22"/>
              </w:rPr>
            </w:pPr>
            <w:r w:rsidRPr="00B76CAF">
              <w:rPr>
                <w:rFonts w:asciiTheme="majorHAnsi" w:hAnsiTheme="majorHAnsi"/>
                <w:b/>
                <w:sz w:val="22"/>
                <w:szCs w:val="22"/>
              </w:rPr>
              <w:t>8 minutes</w:t>
            </w:r>
          </w:p>
        </w:tc>
        <w:tc>
          <w:tcPr>
            <w:tcW w:w="2970" w:type="dxa"/>
            <w:vAlign w:val="center"/>
          </w:tcPr>
          <w:p w14:paraId="721C4E49" w14:textId="3CFCACA7" w:rsidR="00E50947" w:rsidRPr="00B76CAF" w:rsidRDefault="00E50947" w:rsidP="00B76CAF">
            <w:pPr>
              <w:jc w:val="center"/>
              <w:rPr>
                <w:rFonts w:ascii="Segoe Print" w:hAnsi="Segoe Print"/>
                <w:b/>
                <w:sz w:val="28"/>
                <w:szCs w:val="28"/>
                <w:vertAlign w:val="superscript"/>
              </w:rPr>
            </w:pPr>
            <w:r w:rsidRPr="00B76CAF">
              <w:rPr>
                <w:rFonts w:ascii="Segoe Print" w:hAnsi="Segoe Print"/>
                <w:b/>
                <w:color w:val="FF0000"/>
                <w:sz w:val="28"/>
                <w:szCs w:val="28"/>
              </w:rPr>
              <w:t>35</w:t>
            </w:r>
            <w:r w:rsidR="00B76CAF" w:rsidRPr="00B76CAF">
              <w:rPr>
                <w:rFonts w:ascii="Segoe Print" w:hAnsi="Segoe Print"/>
                <w:b/>
                <w:color w:val="FF0000"/>
                <w:sz w:val="28"/>
                <w:szCs w:val="28"/>
              </w:rPr>
              <w:t xml:space="preserve"> °C</w:t>
            </w:r>
            <w:r w:rsidR="00B76CAF" w:rsidRPr="00B76CAF">
              <w:rPr>
                <w:rFonts w:ascii="Segoe Print" w:hAnsi="Segoe Print"/>
                <w:b/>
                <w:color w:val="FF0000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E50947" w:rsidRPr="00E50947" w14:paraId="72125806" w14:textId="77777777" w:rsidTr="00B76CAF">
        <w:trPr>
          <w:trHeight w:val="522"/>
          <w:jc w:val="center"/>
        </w:trPr>
        <w:tc>
          <w:tcPr>
            <w:tcW w:w="2160" w:type="dxa"/>
            <w:vAlign w:val="center"/>
          </w:tcPr>
          <w:p w14:paraId="30C87344" w14:textId="77777777" w:rsidR="00E50947" w:rsidRPr="00B76CAF" w:rsidRDefault="00E50947" w:rsidP="00C2502A">
            <w:pPr>
              <w:jc w:val="center"/>
              <w:rPr>
                <w:rFonts w:asciiTheme="majorHAnsi" w:hAnsiTheme="majorHAnsi"/>
                <w:b/>
                <w:sz w:val="22"/>
                <w:szCs w:val="22"/>
              </w:rPr>
            </w:pPr>
            <w:r w:rsidRPr="00B76CAF">
              <w:rPr>
                <w:rFonts w:asciiTheme="majorHAnsi" w:hAnsiTheme="majorHAnsi"/>
                <w:b/>
                <w:sz w:val="22"/>
                <w:szCs w:val="22"/>
              </w:rPr>
              <w:t>11 minutes</w:t>
            </w:r>
          </w:p>
        </w:tc>
        <w:tc>
          <w:tcPr>
            <w:tcW w:w="2970" w:type="dxa"/>
            <w:vAlign w:val="center"/>
          </w:tcPr>
          <w:p w14:paraId="14FABC31" w14:textId="6A4A0294" w:rsidR="00E50947" w:rsidRPr="00B76CAF" w:rsidRDefault="00E50947" w:rsidP="00B76CAF">
            <w:pPr>
              <w:jc w:val="center"/>
              <w:rPr>
                <w:rFonts w:ascii="Segoe Print" w:hAnsi="Segoe Print"/>
                <w:b/>
                <w:sz w:val="28"/>
                <w:szCs w:val="28"/>
                <w:vertAlign w:val="superscript"/>
              </w:rPr>
            </w:pPr>
            <w:r w:rsidRPr="00B76CAF">
              <w:rPr>
                <w:rFonts w:ascii="Segoe Print" w:hAnsi="Segoe Print"/>
                <w:b/>
                <w:color w:val="FF0000"/>
                <w:sz w:val="28"/>
                <w:szCs w:val="28"/>
              </w:rPr>
              <w:t>26</w:t>
            </w:r>
            <w:r w:rsidR="00B76CAF" w:rsidRPr="00B76CAF">
              <w:rPr>
                <w:rFonts w:ascii="Segoe Print" w:hAnsi="Segoe Print"/>
                <w:b/>
                <w:color w:val="FF0000"/>
                <w:sz w:val="28"/>
                <w:szCs w:val="28"/>
              </w:rPr>
              <w:t xml:space="preserve"> °C</w:t>
            </w:r>
            <w:r w:rsidR="00B76CAF" w:rsidRPr="00B76CAF">
              <w:rPr>
                <w:rFonts w:ascii="Segoe Print" w:hAnsi="Segoe Print"/>
                <w:b/>
                <w:color w:val="FF0000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E50947" w:rsidRPr="00E50947" w14:paraId="49388A04" w14:textId="77777777" w:rsidTr="00B76CAF">
        <w:trPr>
          <w:trHeight w:val="522"/>
          <w:jc w:val="center"/>
        </w:trPr>
        <w:tc>
          <w:tcPr>
            <w:tcW w:w="2160" w:type="dxa"/>
            <w:vAlign w:val="center"/>
          </w:tcPr>
          <w:p w14:paraId="44C7CF2C" w14:textId="77777777" w:rsidR="00E50947" w:rsidRPr="00B76CAF" w:rsidRDefault="00E50947" w:rsidP="00C2502A">
            <w:pPr>
              <w:jc w:val="center"/>
              <w:rPr>
                <w:rFonts w:asciiTheme="majorHAnsi" w:hAnsiTheme="majorHAnsi"/>
                <w:b/>
                <w:sz w:val="22"/>
                <w:szCs w:val="22"/>
              </w:rPr>
            </w:pPr>
            <w:r w:rsidRPr="00B76CAF">
              <w:rPr>
                <w:rFonts w:asciiTheme="majorHAnsi" w:hAnsiTheme="majorHAnsi"/>
                <w:b/>
                <w:sz w:val="22"/>
                <w:szCs w:val="22"/>
              </w:rPr>
              <w:t>13 minutes</w:t>
            </w:r>
          </w:p>
        </w:tc>
        <w:tc>
          <w:tcPr>
            <w:tcW w:w="2970" w:type="dxa"/>
            <w:vAlign w:val="center"/>
          </w:tcPr>
          <w:p w14:paraId="4063A187" w14:textId="15F5B1BD" w:rsidR="00E50947" w:rsidRPr="00B76CAF" w:rsidRDefault="00E50947" w:rsidP="00B76CAF">
            <w:pPr>
              <w:jc w:val="center"/>
              <w:rPr>
                <w:rFonts w:ascii="Segoe Print" w:hAnsi="Segoe Print"/>
                <w:b/>
                <w:sz w:val="28"/>
                <w:szCs w:val="28"/>
                <w:vertAlign w:val="superscript"/>
              </w:rPr>
            </w:pPr>
            <w:r w:rsidRPr="00B76CAF">
              <w:rPr>
                <w:rFonts w:ascii="Segoe Print" w:hAnsi="Segoe Print"/>
                <w:b/>
                <w:color w:val="FF0000"/>
                <w:sz w:val="28"/>
                <w:szCs w:val="28"/>
              </w:rPr>
              <w:t>25</w:t>
            </w:r>
            <w:r w:rsidR="00B76CAF" w:rsidRPr="00B76CAF">
              <w:rPr>
                <w:rFonts w:ascii="Segoe Print" w:hAnsi="Segoe Print"/>
                <w:b/>
                <w:color w:val="FF0000"/>
                <w:sz w:val="28"/>
                <w:szCs w:val="28"/>
              </w:rPr>
              <w:t xml:space="preserve"> °C</w:t>
            </w:r>
            <w:r w:rsidR="00B76CAF" w:rsidRPr="00B76CAF">
              <w:rPr>
                <w:rFonts w:ascii="Segoe Print" w:hAnsi="Segoe Print"/>
                <w:b/>
                <w:color w:val="FF0000"/>
                <w:sz w:val="28"/>
                <w:szCs w:val="28"/>
                <w:vertAlign w:val="superscript"/>
              </w:rPr>
              <w:t xml:space="preserve"> </w:t>
            </w:r>
          </w:p>
        </w:tc>
      </w:tr>
    </w:tbl>
    <w:p w14:paraId="72CF268E" w14:textId="77777777" w:rsidR="00B76CAF" w:rsidRDefault="00B76CAF">
      <w:pPr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br w:type="page"/>
      </w:r>
    </w:p>
    <w:p w14:paraId="4134420C" w14:textId="77777777" w:rsidR="002A6453" w:rsidRPr="002A6453" w:rsidRDefault="002A6453" w:rsidP="002A6453"/>
    <w:p w14:paraId="29BE944E" w14:textId="674B3E03" w:rsidR="002A6453" w:rsidRDefault="002A6453" w:rsidP="002A6453">
      <w:pPr>
        <w:pStyle w:val="ListParagraph"/>
        <w:numPr>
          <w:ilvl w:val="0"/>
          <w:numId w:val="2"/>
        </w:numPr>
        <w:spacing w:after="120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Graph your data </w:t>
      </w:r>
      <w:r w:rsidR="00B76CAF">
        <w:rPr>
          <w:rFonts w:asciiTheme="majorHAnsi" w:hAnsiTheme="majorHAnsi"/>
          <w:sz w:val="22"/>
          <w:szCs w:val="22"/>
        </w:rPr>
        <w:t>on</w:t>
      </w:r>
      <w:r>
        <w:rPr>
          <w:rFonts w:asciiTheme="majorHAnsi" w:hAnsiTheme="majorHAnsi"/>
          <w:sz w:val="22"/>
          <w:szCs w:val="22"/>
        </w:rPr>
        <w:t xml:space="preserve"> the grid below.</w:t>
      </w:r>
      <w:r w:rsidR="009F0D5C">
        <w:rPr>
          <w:rFonts w:asciiTheme="majorHAnsi" w:hAnsiTheme="majorHAnsi"/>
          <w:sz w:val="22"/>
          <w:szCs w:val="22"/>
        </w:rPr>
        <w:t xml:space="preserve"> </w:t>
      </w:r>
      <w:r w:rsidR="009F0D5C" w:rsidRPr="00E50947">
        <w:rPr>
          <w:rFonts w:asciiTheme="majorHAnsi" w:hAnsiTheme="majorHAnsi"/>
          <w:color w:val="FF0000"/>
          <w:sz w:val="22"/>
          <w:szCs w:val="22"/>
        </w:rPr>
        <w:t>Example</w:t>
      </w:r>
      <w:r w:rsidR="009F0D5C">
        <w:rPr>
          <w:rFonts w:asciiTheme="majorHAnsi" w:hAnsiTheme="majorHAnsi"/>
          <w:color w:val="FF0000"/>
          <w:sz w:val="22"/>
          <w:szCs w:val="22"/>
        </w:rPr>
        <w:t xml:space="preserve"> plotted data.</w:t>
      </w:r>
    </w:p>
    <w:p w14:paraId="52224BCD" w14:textId="13FA319F" w:rsidR="00761E93" w:rsidRPr="009F0D5C" w:rsidRDefault="00B76CAF" w:rsidP="009F0D5C"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004E6F4A" wp14:editId="2F643AA8">
                <wp:simplePos x="0" y="0"/>
                <wp:positionH relativeFrom="column">
                  <wp:posOffset>514350</wp:posOffset>
                </wp:positionH>
                <wp:positionV relativeFrom="paragraph">
                  <wp:posOffset>42545</wp:posOffset>
                </wp:positionV>
                <wp:extent cx="4914900" cy="4800600"/>
                <wp:effectExtent l="0" t="0" r="0" b="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14900" cy="4800600"/>
                          <a:chOff x="0" y="0"/>
                          <a:chExt cx="4914900" cy="4800600"/>
                        </a:xfrm>
                      </wpg:grpSpPr>
                      <pic:pic xmlns:pic="http://schemas.openxmlformats.org/drawingml/2006/picture">
                        <pic:nvPicPr>
                          <pic:cNvPr id="23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7200" y="0"/>
                            <a:ext cx="4457700" cy="4477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6" name="Oval 26"/>
                        <wps:cNvSpPr/>
                        <wps:spPr>
                          <a:xfrm>
                            <a:off x="571500" y="333375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 rot="16200000">
                            <a:off x="-914400" y="1933575"/>
                            <a:ext cx="21717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73680FE" w14:textId="77777777" w:rsidR="009F0D5C" w:rsidRPr="00B76CAF" w:rsidRDefault="009F0D5C" w:rsidP="009F0D5C">
                              <w:pPr>
                                <w:jc w:val="center"/>
                                <w:rPr>
                                  <w:rFonts w:asciiTheme="majorHAnsi" w:hAnsiTheme="majorHAnsi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B76CAF">
                                <w:rPr>
                                  <w:rFonts w:asciiTheme="majorHAnsi" w:hAnsiTheme="majorHAnsi"/>
                                  <w:b/>
                                  <w:sz w:val="24"/>
                                  <w:szCs w:val="24"/>
                                </w:rPr>
                                <w:t>Temperature (C</w:t>
                              </w:r>
                              <w:r w:rsidRPr="00B76CAF">
                                <w:rPr>
                                  <w:rFonts w:asciiTheme="majorHAnsi" w:hAnsiTheme="majorHAnsi"/>
                                  <w:b/>
                                  <w:sz w:val="24"/>
                                  <w:szCs w:val="24"/>
                                  <w:vertAlign w:val="superscript"/>
                                </w:rPr>
                                <w:t>o</w:t>
                              </w:r>
                              <w:r w:rsidRPr="00B76CAF">
                                <w:rPr>
                                  <w:rFonts w:asciiTheme="majorHAnsi" w:hAnsiTheme="majorHAnsi"/>
                                  <w:b/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114300" y="219075"/>
                            <a:ext cx="571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B305CD" w14:textId="77777777" w:rsidR="009F0D5C" w:rsidRPr="00B76CAF" w:rsidRDefault="009F0D5C" w:rsidP="009F0D5C">
                              <w:pPr>
                                <w:jc w:val="center"/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</w:pPr>
                              <w:r w:rsidRPr="00B76CAF"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228600" y="1000125"/>
                            <a:ext cx="4191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84A4E85" w14:textId="77777777" w:rsidR="009F0D5C" w:rsidRPr="00B76CAF" w:rsidRDefault="009F0D5C" w:rsidP="009F0D5C">
                              <w:pPr>
                                <w:jc w:val="center"/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</w:pPr>
                              <w:r w:rsidRPr="00B76CAF"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Oval 32"/>
                        <wps:cNvSpPr/>
                        <wps:spPr>
                          <a:xfrm>
                            <a:off x="1028700" y="1562100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Text Box 29"/>
                        <wps:cNvSpPr txBox="1"/>
                        <wps:spPr>
                          <a:xfrm>
                            <a:off x="228600" y="1771650"/>
                            <a:ext cx="4191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51596E3" w14:textId="77777777" w:rsidR="009F0D5C" w:rsidRPr="00B76CAF" w:rsidRDefault="009F0D5C" w:rsidP="009F0D5C">
                              <w:pPr>
                                <w:jc w:val="center"/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</w:pPr>
                              <w:r w:rsidRPr="00B76CAF"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Oval 33"/>
                        <wps:cNvSpPr/>
                        <wps:spPr>
                          <a:xfrm>
                            <a:off x="1828800" y="2333625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266700" y="2476500"/>
                            <a:ext cx="4191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3D2B279" w14:textId="77777777" w:rsidR="009F0D5C" w:rsidRPr="00B76CAF" w:rsidRDefault="009F0D5C" w:rsidP="009F0D5C">
                              <w:pPr>
                                <w:jc w:val="center"/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</w:pPr>
                              <w:r w:rsidRPr="00B76CAF"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Oval 34"/>
                        <wps:cNvSpPr/>
                        <wps:spPr>
                          <a:xfrm>
                            <a:off x="2628900" y="3000375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Oval 35"/>
                        <wps:cNvSpPr/>
                        <wps:spPr>
                          <a:xfrm>
                            <a:off x="3429000" y="3114675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Oval 36"/>
                        <wps:cNvSpPr/>
                        <wps:spPr>
                          <a:xfrm>
                            <a:off x="3886200" y="3114675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228600" y="3257550"/>
                            <a:ext cx="4191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0FF7907" w14:textId="77777777" w:rsidR="009F0D5C" w:rsidRPr="00B76CAF" w:rsidRDefault="009F0D5C" w:rsidP="009F0D5C">
                              <w:pPr>
                                <w:jc w:val="center"/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</w:pPr>
                              <w:r w:rsidRPr="00B76CAF"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914400" y="4257675"/>
                            <a:ext cx="4191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FF2803B" w14:textId="77777777" w:rsidR="009F0D5C" w:rsidRPr="00B76CAF" w:rsidRDefault="009F0D5C" w:rsidP="009F0D5C">
                              <w:pPr>
                                <w:jc w:val="center"/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</w:pPr>
                              <w:r w:rsidRPr="00B76CAF"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Text Box 38"/>
                        <wps:cNvSpPr txBox="1"/>
                        <wps:spPr>
                          <a:xfrm>
                            <a:off x="1714500" y="4257675"/>
                            <a:ext cx="4191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52E53E4" w14:textId="77777777" w:rsidR="009F0D5C" w:rsidRPr="00B76CAF" w:rsidRDefault="009F0D5C" w:rsidP="009F0D5C">
                              <w:pPr>
                                <w:jc w:val="center"/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</w:pPr>
                              <w:r w:rsidRPr="00B76CAF"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Text Box 39"/>
                        <wps:cNvSpPr txBox="1"/>
                        <wps:spPr>
                          <a:xfrm>
                            <a:off x="2514600" y="4257675"/>
                            <a:ext cx="4191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D55206E" w14:textId="77777777" w:rsidR="009F0D5C" w:rsidRPr="00B76CAF" w:rsidRDefault="009F0D5C" w:rsidP="009F0D5C">
                              <w:pPr>
                                <w:jc w:val="center"/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</w:pPr>
                              <w:r w:rsidRPr="00B76CAF"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Text Box 40"/>
                        <wps:cNvSpPr txBox="1"/>
                        <wps:spPr>
                          <a:xfrm>
                            <a:off x="3238500" y="4257675"/>
                            <a:ext cx="4191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5C9E431" w14:textId="77777777" w:rsidR="009F0D5C" w:rsidRPr="00B76CAF" w:rsidRDefault="009F0D5C" w:rsidP="009F0D5C">
                              <w:pPr>
                                <w:jc w:val="center"/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</w:pPr>
                              <w:r w:rsidRPr="00B76CAF"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Text Box 41"/>
                        <wps:cNvSpPr txBox="1"/>
                        <wps:spPr>
                          <a:xfrm>
                            <a:off x="3771900" y="4257675"/>
                            <a:ext cx="4191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D44098A" w14:textId="77777777" w:rsidR="009F0D5C" w:rsidRPr="00B76CAF" w:rsidRDefault="009F0D5C" w:rsidP="009F0D5C">
                              <w:pPr>
                                <w:jc w:val="center"/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</w:pPr>
                              <w:r w:rsidRPr="00B76CAF">
                                <w:rPr>
                                  <w:rFonts w:asciiTheme="majorHAnsi" w:hAnsiTheme="majorHAnsi"/>
                                  <w:sz w:val="24"/>
                                  <w:szCs w:val="24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1485900" y="4457700"/>
                            <a:ext cx="21717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5E682D9" w14:textId="77777777" w:rsidR="009F0D5C" w:rsidRPr="00B76CAF" w:rsidRDefault="009F0D5C" w:rsidP="009F0D5C">
                              <w:pPr>
                                <w:jc w:val="center"/>
                                <w:rPr>
                                  <w:rFonts w:asciiTheme="majorHAnsi" w:hAnsiTheme="majorHAnsi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B76CAF">
                                <w:rPr>
                                  <w:rFonts w:asciiTheme="majorHAnsi" w:hAnsiTheme="majorHAnsi"/>
                                  <w:b/>
                                  <w:sz w:val="24"/>
                                  <w:szCs w:val="24"/>
                                </w:rPr>
                                <w:t>Time after mixing (minutes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04E6F4A" id="Group 4" o:spid="_x0000_s1027" style="position:absolute;margin-left:40.5pt;margin-top:3.35pt;width:387pt;height:378pt;z-index:251683840" coordsize="49149,480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s1028" type="#_x0000_t75" style="position:absolute;left:4572;width:44577;height:4477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U/xCC+AAAA2wAAAA8AAABkcnMvZG93bnJldi54bWxEj80KwjAQhO+C7xBW8KapCqLVKCoKXhT8&#10;OXhcmrUtNpvSRFvf3giCx2FmvmHmy8YU4kWVyy0rGPQjEMSJ1TmnCq6XXW8CwnlkjYVlUvAmB8tF&#10;uzXHWNuaT/Q6+1QECLsYFWTel7GULsnIoOvbkjh4d1sZ9EFWqdQV1gFuCjmMorE0mHNYyLCkTUbJ&#10;4/w0CvbrUtdyaxMmU/jj1K317XBSqttpVjMQnhr/D//ae61gOILvl/AD5OID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FU/xCC+AAAA2wAAAA8AAAAAAAAAAAAAAAAAnwIAAGRy&#10;cy9kb3ducmV2LnhtbFBLBQYAAAAABAAEAPcAAACKAwAAAAA=&#10;">
                  <v:imagedata r:id="rId9" o:title=""/>
                  <v:path arrowok="t"/>
                </v:shape>
                <v:oval id="Oval 26" o:spid="_x0000_s1029" style="position:absolute;left:5715;top:333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yrg8QA&#10;AADbAAAADwAAAGRycy9kb3ducmV2LnhtbESPT2vCQBTE74V+h+UVvNWNHoJEVxFDWnsS/4A9PrKv&#10;STD7NmTXJPbTu4LgcZiZ3zCL1WBq0VHrKssKJuMIBHFudcWFgtMx+5yBcB5ZY22ZFNzIwWr5/rbA&#10;RNue99QdfCEChF2CCkrvm0RKl5dk0I1tQxy8P9sa9EG2hdQt9gFuajmNolgarDgslNjQpqT8crga&#10;BX6T/me7a/TzVaXxtz6vf3d02io1+hjWcxCeBv8KP9tbrWAaw+NL+AF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Mq4PEAAAA2wAAAA8AAAAAAAAAAAAAAAAAmAIAAGRycy9k&#10;b3ducmV2LnhtbFBLBQYAAAAABAAEAPUAAACJAwAAAAA=&#10;" fillcolor="red" strokecolor="red">
                  <v:shadow on="t" color="black" opacity="22937f" origin=",.5" offset="0,.63889mm"/>
                </v:oval>
                <v:shape id="Text Box 25" o:spid="_x0000_s1030" type="#_x0000_t202" style="position:absolute;left:-9144;top:19335;width:21717;height:3429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NA2sAA&#10;AADbAAAADwAAAGRycy9kb3ducmV2LnhtbESPwYrCQBBE7wv+w9CCl0UnKygSHUVdBK/G3XuTaZNg&#10;pidkWpP8/c6C4LGoqlfUZte7Wj2pDZVnA1+zBBRx7m3FhYGf62m6AhUE2WLtmQwMFGC3HX1sMLW+&#10;4ws9MylUhHBI0UAp0qRah7wkh2HmG+Lo3XzrUKJsC21b7CLc1XqeJEvtsOK4UGJDx5Lye/ZwBuRb&#10;Km9/P5Obv3SLw3DOgnaDMZNxv1+DEurlHX61z9bAfAH/X+IP0N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NNA2sAAAADbAAAADwAAAAAAAAAAAAAAAACYAgAAZHJzL2Rvd25y&#10;ZXYueG1sUEsFBgAAAAAEAAQA9QAAAIUDAAAAAA==&#10;" filled="f" stroked="f">
                  <v:textbox>
                    <w:txbxContent>
                      <w:p w14:paraId="473680FE" w14:textId="77777777" w:rsidR="009F0D5C" w:rsidRPr="00B76CAF" w:rsidRDefault="009F0D5C" w:rsidP="009F0D5C">
                        <w:pPr>
                          <w:jc w:val="center"/>
                          <w:rPr>
                            <w:rFonts w:asciiTheme="majorHAnsi" w:hAnsiTheme="majorHAnsi"/>
                            <w:b/>
                            <w:sz w:val="24"/>
                            <w:szCs w:val="24"/>
                          </w:rPr>
                        </w:pPr>
                        <w:r w:rsidRPr="00B76CAF">
                          <w:rPr>
                            <w:rFonts w:asciiTheme="majorHAnsi" w:hAnsiTheme="majorHAnsi"/>
                            <w:b/>
                            <w:sz w:val="24"/>
                            <w:szCs w:val="24"/>
                          </w:rPr>
                          <w:t>Temperature (C</w:t>
                        </w:r>
                        <w:r w:rsidRPr="00B76CAF">
                          <w:rPr>
                            <w:rFonts w:asciiTheme="majorHAnsi" w:hAnsiTheme="majorHAnsi"/>
                            <w:b/>
                            <w:sz w:val="24"/>
                            <w:szCs w:val="24"/>
                            <w:vertAlign w:val="superscript"/>
                          </w:rPr>
                          <w:t>o</w:t>
                        </w:r>
                        <w:r w:rsidRPr="00B76CAF">
                          <w:rPr>
                            <w:rFonts w:asciiTheme="majorHAnsi" w:hAnsiTheme="majorHAnsi"/>
                            <w:b/>
                            <w:sz w:val="24"/>
                            <w:szCs w:val="24"/>
                          </w:rPr>
                          <w:t>)</w:t>
                        </w:r>
                      </w:p>
                    </w:txbxContent>
                  </v:textbox>
                </v:shape>
                <v:shape id="Text Box 31" o:spid="_x0000_s1031" type="#_x0000_t202" style="position:absolute;left:1143;top:2190;width:571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14:paraId="75B305CD" w14:textId="77777777" w:rsidR="009F0D5C" w:rsidRPr="00B76CAF" w:rsidRDefault="009F0D5C" w:rsidP="009F0D5C">
                        <w:pPr>
                          <w:jc w:val="center"/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</w:pPr>
                        <w:r w:rsidRPr="00B76CAF"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  <w:t>100</w:t>
                        </w:r>
                      </w:p>
                    </w:txbxContent>
                  </v:textbox>
                </v:shape>
                <v:shape id="Text Box 30" o:spid="_x0000_s1032" type="#_x0000_t202" style="position:absolute;left:2286;top:10001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14:paraId="184A4E85" w14:textId="77777777" w:rsidR="009F0D5C" w:rsidRPr="00B76CAF" w:rsidRDefault="009F0D5C" w:rsidP="009F0D5C">
                        <w:pPr>
                          <w:jc w:val="center"/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</w:pPr>
                        <w:r w:rsidRPr="00B76CAF"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  <w:t>80</w:t>
                        </w:r>
                      </w:p>
                    </w:txbxContent>
                  </v:textbox>
                </v:shape>
                <v:oval id="Oval 32" o:spid="_x0000_s1033" style="position:absolute;left:10287;top:1562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47XcUA&#10;AADbAAAADwAAAGRycy9kb3ducmV2LnhtbESPT2vCQBTE74LfYXlCb7pbC1JSVxHFPz2FxkA9PrLP&#10;JDT7NmRXTfvpu4LgcZiZ3zDzZW8bcaXO1441vE4UCOLCmZpLDflxO34H4QOywcYxafglD8vFcDDH&#10;xLgbf9E1C6WIEPYJaqhCaBMpfVGRRT9xLXH0zq6zGKLsSmk6vEW4beRUqZm0WHNcqLCldUXFT3ax&#10;GsJ687dNL+pzV29me/O9OqWUH7R+GfWrDxCB+vAMP9oHo+FtCvcv8QfI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7jtdxQAAANsAAAAPAAAAAAAAAAAAAAAAAJgCAABkcnMv&#10;ZG93bnJldi54bWxQSwUGAAAAAAQABAD1AAAAigMAAAAA&#10;" fillcolor="red" strokecolor="red">
                  <v:shadow on="t" color="black" opacity="22937f" origin=",.5" offset="0,.63889mm"/>
                </v:oval>
                <v:shape id="Text Box 29" o:spid="_x0000_s1034" type="#_x0000_t202" style="position:absolute;left:2286;top:17716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14:paraId="351596E3" w14:textId="77777777" w:rsidR="009F0D5C" w:rsidRPr="00B76CAF" w:rsidRDefault="009F0D5C" w:rsidP="009F0D5C">
                        <w:pPr>
                          <w:jc w:val="center"/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</w:pPr>
                        <w:r w:rsidRPr="00B76CAF"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  <w:t>60</w:t>
                        </w:r>
                      </w:p>
                    </w:txbxContent>
                  </v:textbox>
                </v:shape>
                <v:oval id="Oval 33" o:spid="_x0000_s1035" style="position:absolute;left:18288;top:23336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KexsMA&#10;AADbAAAADwAAAGRycy9kb3ducmV2LnhtbESPQYvCMBSE74L/ITxhb5qqIFJNiyi6ehLdgnt8NG/b&#10;YvNSmqjVX28WFvY4zMw3zDLtTC3u1LrKsoLxKAJBnFtdcaEg+9oO5yCcR9ZYWyYFT3KQJv3eEmNt&#10;H3yi+9kXIkDYxaig9L6JpXR5SQbdyDbEwfuxrUEfZFtI3eIjwE0tJ1E0kwYrDgslNrQuKb+eb0aB&#10;X29e2+MtOuyqzexTX1bfR8r2Sn0MutUChKfO/4f/2nutYDqF3y/hB8jk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KKexsMAAADbAAAADwAAAAAAAAAAAAAAAACYAgAAZHJzL2Rv&#10;d25yZXYueG1sUEsFBgAAAAAEAAQA9QAAAIgDAAAAAA==&#10;" fillcolor="red" strokecolor="red">
                  <v:shadow on="t" color="black" opacity="22937f" origin=",.5" offset="0,.63889mm"/>
                </v:oval>
                <v:shape id="Text Box 28" o:spid="_x0000_s1036" type="#_x0000_t202" style="position:absolute;left:2667;top:24765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14:paraId="33D2B279" w14:textId="77777777" w:rsidR="009F0D5C" w:rsidRPr="00B76CAF" w:rsidRDefault="009F0D5C" w:rsidP="009F0D5C">
                        <w:pPr>
                          <w:jc w:val="center"/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</w:pPr>
                        <w:r w:rsidRPr="00B76CAF"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v:oval id="Oval 34" o:spid="_x0000_s1037" style="position:absolute;left:26289;top:3000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sGssQA&#10;AADbAAAADwAAAGRycy9kb3ducmV2LnhtbESPQWvCQBSE7wX/w/IEb3WjFSnRVURJTU9SFfT4yD6T&#10;YPZtyG5M7K/vFgo9DjPzDbNc96YSD2pcaVnBZByBIM6sLjlXcD4lr+8gnEfWWFkmBU9ysF4NXpYY&#10;a9vxFz2OPhcBwi5GBYX3dSylywoy6Ma2Jg7ezTYGfZBNLnWDXYCbSk6jaC4NlhwWCqxpW1B2P7ZG&#10;gd/uvpNDG31+lLv5Xl821wOdU6VGw36zAOGp9//hv3aqFbzN4PdL+AFy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LBrLEAAAA2wAAAA8AAAAAAAAAAAAAAAAAmAIAAGRycy9k&#10;b3ducmV2LnhtbFBLBQYAAAAABAAEAPUAAACJAwAAAAA=&#10;" fillcolor="red" strokecolor="red">
                  <v:shadow on="t" color="black" opacity="22937f" origin=",.5" offset="0,.63889mm"/>
                </v:oval>
                <v:oval id="Oval 35" o:spid="_x0000_s1038" style="position:absolute;left:34290;top:31146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ejKcQA&#10;AADbAAAADwAAAGRycy9kb3ducmV2LnhtbESPQWvCQBSE7wX/w/IEb3WjRSnRVURJTU9SFfT4yD6T&#10;YPZtyG5M7K/vFgo9DjPzDbNc96YSD2pcaVnBZByBIM6sLjlXcD4lr+8gnEfWWFkmBU9ysF4NXpYY&#10;a9vxFz2OPhcBwi5GBYX3dSylywoy6Ma2Jg7ezTYGfZBNLnWDXYCbSk6jaC4NlhwWCqxpW1B2P7ZG&#10;gd/uvpNDG31+lLv5Xl821wOdU6VGw36zAOGp9//hv3aqFbzN4PdL+AFy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HoynEAAAA2wAAAA8AAAAAAAAAAAAAAAAAmAIAAGRycy9k&#10;b3ducmV2LnhtbFBLBQYAAAAABAAEAPUAAACJAwAAAAA=&#10;" fillcolor="red" strokecolor="red">
                  <v:shadow on="t" color="black" opacity="22937f" origin=",.5" offset="0,.63889mm"/>
                </v:oval>
                <v:oval id="Oval 36" o:spid="_x0000_s1039" style="position:absolute;left:38862;top:31146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U9XsIA&#10;AADbAAAADwAAAGRycy9kb3ducmV2LnhtbESPS6vCMBSE94L/IRzBnaYqFOk1iii+VuIDvMtDc25b&#10;bnNSmqjVX28EweUwM98wk1ljSnGj2hWWFQz6EQji1OqCMwXn06o3BuE8ssbSMil4kIPZtN2aYKLt&#10;nQ90O/pMBAi7BBXk3leJlC7NyaDr24o4eH+2NuiDrDOpa7wHuCnlMIpiabDgsJBjRYuc0v/j1Sjw&#10;i+Vztb9Gu3WxjDf6Mv/d03mrVLfTzH9AeGr8N/xpb7WCUQzvL+EHyO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1T1ewgAAANsAAAAPAAAAAAAAAAAAAAAAAJgCAABkcnMvZG93&#10;bnJldi54bWxQSwUGAAAAAAQABAD1AAAAhwMAAAAA&#10;" fillcolor="red" strokecolor="red">
                  <v:shadow on="t" color="black" opacity="22937f" origin=",.5" offset="0,.63889mm"/>
                </v:oval>
                <v:shape id="Text Box 27" o:spid="_x0000_s1040" type="#_x0000_t202" style="position:absolute;left:2286;top:32575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14:paraId="10FF7907" w14:textId="77777777" w:rsidR="009F0D5C" w:rsidRPr="00B76CAF" w:rsidRDefault="009F0D5C" w:rsidP="009F0D5C">
                        <w:pPr>
                          <w:jc w:val="center"/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</w:pPr>
                        <w:r w:rsidRPr="00B76CAF"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37" o:spid="_x0000_s1041" type="#_x0000_t202" style="position:absolute;left:9144;top:42576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14:paraId="6FF2803B" w14:textId="77777777" w:rsidR="009F0D5C" w:rsidRPr="00B76CAF" w:rsidRDefault="009F0D5C" w:rsidP="009F0D5C">
                        <w:pPr>
                          <w:jc w:val="center"/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</w:pPr>
                        <w:r w:rsidRPr="00B76CAF"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  <w:t>2</w:t>
                        </w:r>
                      </w:p>
                    </w:txbxContent>
                  </v:textbox>
                </v:shape>
                <v:shape id="Text Box 38" o:spid="_x0000_s1042" type="#_x0000_t202" style="position:absolute;left:17145;top:42576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14:paraId="452E53E4" w14:textId="77777777" w:rsidR="009F0D5C" w:rsidRPr="00B76CAF" w:rsidRDefault="009F0D5C" w:rsidP="009F0D5C">
                        <w:pPr>
                          <w:jc w:val="center"/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</w:pPr>
                        <w:r w:rsidRPr="00B76CAF"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39" o:spid="_x0000_s1043" type="#_x0000_t202" style="position:absolute;left:25146;top:42576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14:paraId="1D55206E" w14:textId="77777777" w:rsidR="009F0D5C" w:rsidRPr="00B76CAF" w:rsidRDefault="009F0D5C" w:rsidP="009F0D5C">
                        <w:pPr>
                          <w:jc w:val="center"/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</w:pPr>
                        <w:r w:rsidRPr="00B76CAF"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  <w:t>8</w:t>
                        </w:r>
                      </w:p>
                    </w:txbxContent>
                  </v:textbox>
                </v:shape>
                <v:shape id="Text Box 40" o:spid="_x0000_s1044" type="#_x0000_t202" style="position:absolute;left:32385;top:42576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14:paraId="65C9E431" w14:textId="77777777" w:rsidR="009F0D5C" w:rsidRPr="00B76CAF" w:rsidRDefault="009F0D5C" w:rsidP="009F0D5C">
                        <w:pPr>
                          <w:jc w:val="center"/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</w:pPr>
                        <w:r w:rsidRPr="00B76CAF"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  <w:t>11</w:t>
                        </w:r>
                      </w:p>
                    </w:txbxContent>
                  </v:textbox>
                </v:shape>
                <v:shape id="Text Box 41" o:spid="_x0000_s1045" type="#_x0000_t202" style="position:absolute;left:37719;top:42576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14:paraId="0D44098A" w14:textId="77777777" w:rsidR="009F0D5C" w:rsidRPr="00B76CAF" w:rsidRDefault="009F0D5C" w:rsidP="009F0D5C">
                        <w:pPr>
                          <w:jc w:val="center"/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</w:pPr>
                        <w:r w:rsidRPr="00B76CAF">
                          <w:rPr>
                            <w:rFonts w:asciiTheme="majorHAnsi" w:hAnsiTheme="majorHAnsi"/>
                            <w:sz w:val="24"/>
                            <w:szCs w:val="24"/>
                          </w:rPr>
                          <w:t>13</w:t>
                        </w:r>
                      </w:p>
                    </w:txbxContent>
                  </v:textbox>
                </v:shape>
                <v:shape id="Text Box 24" o:spid="_x0000_s1046" type="#_x0000_t202" style="position:absolute;left:14859;top:44577;width:2171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14:paraId="15E682D9" w14:textId="77777777" w:rsidR="009F0D5C" w:rsidRPr="00B76CAF" w:rsidRDefault="009F0D5C" w:rsidP="009F0D5C">
                        <w:pPr>
                          <w:jc w:val="center"/>
                          <w:rPr>
                            <w:rFonts w:asciiTheme="majorHAnsi" w:hAnsiTheme="majorHAnsi"/>
                            <w:b/>
                            <w:sz w:val="24"/>
                            <w:szCs w:val="24"/>
                          </w:rPr>
                        </w:pPr>
                        <w:r w:rsidRPr="00B76CAF">
                          <w:rPr>
                            <w:rFonts w:asciiTheme="majorHAnsi" w:hAnsiTheme="majorHAnsi"/>
                            <w:b/>
                            <w:sz w:val="24"/>
                            <w:szCs w:val="24"/>
                          </w:rPr>
                          <w:t>Time after mixing (minutes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8C2DFC7" w14:textId="18C92EAB" w:rsidR="00761E93" w:rsidRPr="009F0D5C" w:rsidRDefault="00761E93" w:rsidP="009F0D5C"/>
    <w:p w14:paraId="20B46F58" w14:textId="52DEF8F6" w:rsidR="009F0D5C" w:rsidRPr="009F0D5C" w:rsidRDefault="009F0D5C" w:rsidP="009F0D5C"/>
    <w:p w14:paraId="6215189A" w14:textId="07FCF348" w:rsidR="009F0D5C" w:rsidRPr="009F0D5C" w:rsidRDefault="009F0D5C" w:rsidP="009F0D5C"/>
    <w:p w14:paraId="5E5DAB7A" w14:textId="5F2B4897" w:rsidR="009F0D5C" w:rsidRPr="009F0D5C" w:rsidRDefault="009F0D5C" w:rsidP="009F0D5C"/>
    <w:p w14:paraId="4A8857DD" w14:textId="77777777" w:rsidR="009F0D5C" w:rsidRPr="009F0D5C" w:rsidRDefault="009F0D5C" w:rsidP="009F0D5C"/>
    <w:p w14:paraId="6B9F8C61" w14:textId="51B9BD85" w:rsidR="009F0D5C" w:rsidRPr="009F0D5C" w:rsidRDefault="009F0D5C" w:rsidP="009F0D5C"/>
    <w:p w14:paraId="62D94FEF" w14:textId="77777777" w:rsidR="009F0D5C" w:rsidRPr="009F0D5C" w:rsidRDefault="009F0D5C" w:rsidP="009F0D5C"/>
    <w:p w14:paraId="45DC76D7" w14:textId="77777777" w:rsidR="009F0D5C" w:rsidRPr="009F0D5C" w:rsidRDefault="009F0D5C" w:rsidP="009F0D5C"/>
    <w:p w14:paraId="35C7E8FA" w14:textId="60A2940D" w:rsidR="009F0D5C" w:rsidRPr="009F0D5C" w:rsidRDefault="009F0D5C" w:rsidP="009F0D5C"/>
    <w:p w14:paraId="5141949D" w14:textId="3BF04958" w:rsidR="009F0D5C" w:rsidRPr="009F0D5C" w:rsidRDefault="009F0D5C" w:rsidP="009F0D5C"/>
    <w:p w14:paraId="5BEF240C" w14:textId="7D5801D2" w:rsidR="009F0D5C" w:rsidRPr="009F0D5C" w:rsidRDefault="009F0D5C" w:rsidP="009F0D5C"/>
    <w:p w14:paraId="0046D879" w14:textId="27F467EE" w:rsidR="009F0D5C" w:rsidRPr="009F0D5C" w:rsidRDefault="009F0D5C" w:rsidP="009F0D5C"/>
    <w:p w14:paraId="38EB53F4" w14:textId="77777777" w:rsidR="009F0D5C" w:rsidRPr="009F0D5C" w:rsidRDefault="009F0D5C" w:rsidP="009F0D5C"/>
    <w:p w14:paraId="370081BF" w14:textId="5A2CE523" w:rsidR="009F0D5C" w:rsidRPr="009F0D5C" w:rsidRDefault="009F0D5C" w:rsidP="009F0D5C"/>
    <w:p w14:paraId="297E56E7" w14:textId="06AB85A3" w:rsidR="009F0D5C" w:rsidRPr="009F0D5C" w:rsidRDefault="009F0D5C" w:rsidP="009F0D5C"/>
    <w:p w14:paraId="6ED89F93" w14:textId="6BAD337B" w:rsidR="009F0D5C" w:rsidRPr="009F0D5C" w:rsidRDefault="009F0D5C" w:rsidP="009F0D5C"/>
    <w:p w14:paraId="076ECB6F" w14:textId="77777777" w:rsidR="009F0D5C" w:rsidRPr="009F0D5C" w:rsidRDefault="009F0D5C" w:rsidP="009F0D5C"/>
    <w:p w14:paraId="407F0CB5" w14:textId="77777777" w:rsidR="009F0D5C" w:rsidRPr="009F0D5C" w:rsidRDefault="009F0D5C" w:rsidP="009F0D5C"/>
    <w:p w14:paraId="65175C1C" w14:textId="5396FEF9" w:rsidR="009F0D5C" w:rsidRPr="009F0D5C" w:rsidRDefault="009F0D5C" w:rsidP="009F0D5C"/>
    <w:p w14:paraId="4C358EA4" w14:textId="391750D4" w:rsidR="009F0D5C" w:rsidRPr="009F0D5C" w:rsidRDefault="009F0D5C" w:rsidP="009F0D5C"/>
    <w:p w14:paraId="3DADF5B5" w14:textId="6E038261" w:rsidR="009F0D5C" w:rsidRPr="009F0D5C" w:rsidRDefault="009F0D5C" w:rsidP="009F0D5C"/>
    <w:p w14:paraId="55B7E935" w14:textId="4DC90ACA" w:rsidR="009F0D5C" w:rsidRPr="009F0D5C" w:rsidRDefault="009F0D5C" w:rsidP="009F0D5C"/>
    <w:p w14:paraId="0B7A88E6" w14:textId="77777777" w:rsidR="009F0D5C" w:rsidRPr="009F0D5C" w:rsidRDefault="009F0D5C" w:rsidP="009F0D5C"/>
    <w:p w14:paraId="76E28F95" w14:textId="77777777" w:rsidR="009F0D5C" w:rsidRPr="009F0D5C" w:rsidRDefault="009F0D5C" w:rsidP="009F0D5C"/>
    <w:p w14:paraId="6CAB3186" w14:textId="77777777" w:rsidR="009F0D5C" w:rsidRPr="009F0D5C" w:rsidRDefault="009F0D5C" w:rsidP="009F0D5C"/>
    <w:p w14:paraId="7E97DF2E" w14:textId="77777777" w:rsidR="009F0D5C" w:rsidRPr="009F0D5C" w:rsidRDefault="009F0D5C" w:rsidP="009F0D5C"/>
    <w:p w14:paraId="2359F182" w14:textId="77777777" w:rsidR="009F0D5C" w:rsidRPr="009F0D5C" w:rsidRDefault="009F0D5C" w:rsidP="009F0D5C"/>
    <w:p w14:paraId="4C92BD33" w14:textId="525EE196" w:rsidR="009F0D5C" w:rsidRPr="009F0D5C" w:rsidRDefault="009F0D5C" w:rsidP="009F0D5C"/>
    <w:p w14:paraId="3471377A" w14:textId="77777777" w:rsidR="009F0D5C" w:rsidRPr="009F0D5C" w:rsidRDefault="009F0D5C" w:rsidP="009F0D5C"/>
    <w:p w14:paraId="766A1703" w14:textId="1D48DFBD" w:rsidR="009F0D5C" w:rsidRPr="009F0D5C" w:rsidRDefault="009F0D5C" w:rsidP="009F0D5C"/>
    <w:p w14:paraId="5F01CA2B" w14:textId="77777777" w:rsidR="009F0D5C" w:rsidRPr="009F0D5C" w:rsidRDefault="009F0D5C" w:rsidP="009F0D5C"/>
    <w:p w14:paraId="62B5CC07" w14:textId="77777777" w:rsidR="009F0D5C" w:rsidRPr="009F0D5C" w:rsidRDefault="009F0D5C" w:rsidP="009F0D5C"/>
    <w:p w14:paraId="598B8487" w14:textId="77777777" w:rsidR="009F0D5C" w:rsidRDefault="009F0D5C" w:rsidP="002A6453"/>
    <w:p w14:paraId="06637AB6" w14:textId="77777777" w:rsidR="00E50947" w:rsidRPr="00E50947" w:rsidRDefault="00E50947" w:rsidP="009F0D5C">
      <w:pPr>
        <w:pStyle w:val="ListParagraph"/>
        <w:numPr>
          <w:ilvl w:val="0"/>
          <w:numId w:val="2"/>
        </w:numPr>
        <w:spacing w:after="120"/>
        <w:rPr>
          <w:rFonts w:asciiTheme="majorHAnsi" w:hAnsiTheme="majorHAnsi"/>
          <w:sz w:val="22"/>
          <w:szCs w:val="22"/>
        </w:rPr>
      </w:pPr>
      <w:r w:rsidRPr="00E50947">
        <w:rPr>
          <w:rFonts w:asciiTheme="majorHAnsi" w:hAnsiTheme="majorHAnsi"/>
          <w:sz w:val="22"/>
          <w:szCs w:val="22"/>
        </w:rPr>
        <w:t>What do you notice about the graph? What do you wonder?</w:t>
      </w:r>
    </w:p>
    <w:p w14:paraId="31673B69" w14:textId="77777777" w:rsidR="00E50947" w:rsidRPr="00E50947" w:rsidRDefault="00E50947" w:rsidP="009F0D5C">
      <w:pPr>
        <w:ind w:left="360"/>
        <w:rPr>
          <w:rFonts w:asciiTheme="majorHAnsi" w:hAnsiTheme="majorHAnsi"/>
          <w:sz w:val="22"/>
          <w:szCs w:val="22"/>
        </w:rPr>
      </w:pPr>
    </w:p>
    <w:p w14:paraId="605EF3D3" w14:textId="316ACD19" w:rsidR="00E50947" w:rsidRPr="00E50947" w:rsidRDefault="00E50947" w:rsidP="009F0D5C">
      <w:pPr>
        <w:ind w:left="360"/>
        <w:rPr>
          <w:rFonts w:asciiTheme="majorHAnsi" w:hAnsiTheme="majorHAnsi"/>
          <w:color w:val="FF0000"/>
          <w:sz w:val="22"/>
          <w:szCs w:val="22"/>
        </w:rPr>
      </w:pPr>
      <w:r w:rsidRPr="00E50947">
        <w:rPr>
          <w:rFonts w:asciiTheme="majorHAnsi" w:hAnsiTheme="majorHAnsi"/>
          <w:color w:val="FF0000"/>
          <w:sz w:val="22"/>
          <w:szCs w:val="22"/>
        </w:rPr>
        <w:t xml:space="preserve">Answers will vary. </w:t>
      </w:r>
      <w:r w:rsidRPr="00B76CAF">
        <w:rPr>
          <w:rFonts w:asciiTheme="majorHAnsi" w:hAnsiTheme="majorHAnsi"/>
          <w:i/>
          <w:color w:val="FF0000"/>
          <w:sz w:val="22"/>
          <w:szCs w:val="22"/>
        </w:rPr>
        <w:t>Example</w:t>
      </w:r>
      <w:r w:rsidR="00B76CAF" w:rsidRPr="00B76CAF">
        <w:rPr>
          <w:rFonts w:asciiTheme="majorHAnsi" w:hAnsiTheme="majorHAnsi"/>
          <w:i/>
          <w:color w:val="FF0000"/>
          <w:sz w:val="22"/>
          <w:szCs w:val="22"/>
        </w:rPr>
        <w:t xml:space="preserve"> answer</w:t>
      </w:r>
      <w:r w:rsidRPr="00E50947">
        <w:rPr>
          <w:rFonts w:asciiTheme="majorHAnsi" w:hAnsiTheme="majorHAnsi"/>
          <w:color w:val="FF0000"/>
          <w:sz w:val="22"/>
          <w:szCs w:val="22"/>
        </w:rPr>
        <w:t xml:space="preserve">: </w:t>
      </w:r>
      <w:r w:rsidR="00556438" w:rsidRPr="009F0D5C">
        <w:rPr>
          <w:rFonts w:asciiTheme="majorHAnsi" w:hAnsiTheme="majorHAnsi"/>
          <w:color w:val="FF0000"/>
          <w:sz w:val="22"/>
          <w:szCs w:val="22"/>
        </w:rPr>
        <w:t xml:space="preserve">The graph </w:t>
      </w:r>
      <w:r w:rsidR="00B76CAF">
        <w:rPr>
          <w:rFonts w:asciiTheme="majorHAnsi" w:hAnsiTheme="majorHAnsi"/>
          <w:color w:val="FF0000"/>
          <w:sz w:val="22"/>
          <w:szCs w:val="22"/>
        </w:rPr>
        <w:t>shows a</w:t>
      </w:r>
      <w:r w:rsidR="00556438" w:rsidRPr="009F0D5C">
        <w:rPr>
          <w:rFonts w:asciiTheme="majorHAnsi" w:hAnsiTheme="majorHAnsi"/>
          <w:color w:val="FF0000"/>
          <w:sz w:val="22"/>
          <w:szCs w:val="22"/>
        </w:rPr>
        <w:t xml:space="preserve"> decreasing</w:t>
      </w:r>
      <w:r w:rsidR="00B76CAF">
        <w:rPr>
          <w:rFonts w:asciiTheme="majorHAnsi" w:hAnsiTheme="majorHAnsi"/>
          <w:color w:val="FF0000"/>
          <w:sz w:val="22"/>
          <w:szCs w:val="22"/>
        </w:rPr>
        <w:t xml:space="preserve"> line. The te</w:t>
      </w:r>
      <w:r w:rsidR="00556438" w:rsidRPr="009F0D5C">
        <w:rPr>
          <w:rFonts w:asciiTheme="majorHAnsi" w:hAnsiTheme="majorHAnsi"/>
          <w:color w:val="FF0000"/>
          <w:sz w:val="22"/>
          <w:szCs w:val="22"/>
        </w:rPr>
        <w:t>mperature</w:t>
      </w:r>
      <w:r w:rsidRPr="009F0D5C">
        <w:rPr>
          <w:rFonts w:asciiTheme="majorHAnsi" w:hAnsiTheme="majorHAnsi"/>
          <w:color w:val="FF0000"/>
          <w:sz w:val="22"/>
          <w:szCs w:val="22"/>
        </w:rPr>
        <w:t xml:space="preserve"> goes down steeply </w:t>
      </w:r>
      <w:r w:rsidR="00556438" w:rsidRPr="009F0D5C">
        <w:rPr>
          <w:rFonts w:asciiTheme="majorHAnsi" w:hAnsiTheme="majorHAnsi"/>
          <w:color w:val="FF0000"/>
          <w:sz w:val="22"/>
          <w:szCs w:val="22"/>
        </w:rPr>
        <w:t>between 0-5 minutes, the</w:t>
      </w:r>
      <w:r w:rsidRPr="009F0D5C">
        <w:rPr>
          <w:rFonts w:asciiTheme="majorHAnsi" w:hAnsiTheme="majorHAnsi"/>
          <w:color w:val="FF0000"/>
          <w:sz w:val="22"/>
          <w:szCs w:val="22"/>
        </w:rPr>
        <w:t xml:space="preserve">n decreases </w:t>
      </w:r>
      <w:r w:rsidR="00B76CAF">
        <w:rPr>
          <w:rFonts w:asciiTheme="majorHAnsi" w:hAnsiTheme="majorHAnsi"/>
          <w:color w:val="FF0000"/>
          <w:sz w:val="22"/>
          <w:szCs w:val="22"/>
        </w:rPr>
        <w:t xml:space="preserve">more </w:t>
      </w:r>
      <w:r w:rsidRPr="009F0D5C">
        <w:rPr>
          <w:rFonts w:asciiTheme="majorHAnsi" w:hAnsiTheme="majorHAnsi"/>
          <w:color w:val="FF0000"/>
          <w:sz w:val="22"/>
          <w:szCs w:val="22"/>
        </w:rPr>
        <w:t>slowly.</w:t>
      </w:r>
    </w:p>
    <w:p w14:paraId="35BCC6D6" w14:textId="77777777" w:rsidR="00E50947" w:rsidRPr="00E50947" w:rsidRDefault="00E50947" w:rsidP="009F0D5C">
      <w:pPr>
        <w:ind w:left="360"/>
        <w:rPr>
          <w:rFonts w:asciiTheme="majorHAnsi" w:hAnsiTheme="majorHAnsi"/>
          <w:sz w:val="22"/>
          <w:szCs w:val="22"/>
        </w:rPr>
      </w:pPr>
    </w:p>
    <w:p w14:paraId="2624C9C6" w14:textId="77777777" w:rsidR="00E50947" w:rsidRPr="00E50947" w:rsidRDefault="00E50947" w:rsidP="009F0D5C">
      <w:pPr>
        <w:ind w:left="360"/>
        <w:rPr>
          <w:rFonts w:asciiTheme="majorHAnsi" w:hAnsiTheme="majorHAnsi"/>
          <w:sz w:val="22"/>
          <w:szCs w:val="22"/>
        </w:rPr>
      </w:pPr>
    </w:p>
    <w:p w14:paraId="6C5D7616" w14:textId="77777777" w:rsidR="00E50947" w:rsidRPr="00E50947" w:rsidRDefault="00E50947" w:rsidP="009F0D5C">
      <w:pPr>
        <w:ind w:left="360"/>
        <w:rPr>
          <w:rFonts w:asciiTheme="majorHAnsi" w:hAnsiTheme="majorHAnsi"/>
          <w:sz w:val="22"/>
          <w:szCs w:val="22"/>
        </w:rPr>
      </w:pPr>
    </w:p>
    <w:p w14:paraId="58881CEE" w14:textId="12A969AF" w:rsidR="00E50947" w:rsidRPr="00E50947" w:rsidRDefault="00E50947" w:rsidP="009F0D5C">
      <w:pPr>
        <w:pStyle w:val="ListParagraph"/>
        <w:numPr>
          <w:ilvl w:val="0"/>
          <w:numId w:val="2"/>
        </w:numPr>
        <w:spacing w:after="120"/>
        <w:rPr>
          <w:rFonts w:asciiTheme="majorHAnsi" w:hAnsiTheme="majorHAnsi"/>
          <w:sz w:val="22"/>
          <w:szCs w:val="22"/>
        </w:rPr>
      </w:pPr>
      <w:r w:rsidRPr="00E50947">
        <w:rPr>
          <w:rFonts w:asciiTheme="majorHAnsi" w:hAnsiTheme="majorHAnsi"/>
          <w:sz w:val="22"/>
          <w:szCs w:val="22"/>
        </w:rPr>
        <w:t xml:space="preserve">How long did it take for the hot chocolate to reach the time you predicted? </w:t>
      </w:r>
      <w:r w:rsidR="009F0D5C">
        <w:rPr>
          <w:rFonts w:asciiTheme="majorHAnsi" w:hAnsiTheme="majorHAnsi"/>
          <w:sz w:val="22"/>
          <w:szCs w:val="22"/>
        </w:rPr>
        <w:t>(It is okay to estimate an answer.)</w:t>
      </w:r>
    </w:p>
    <w:p w14:paraId="1689213A" w14:textId="77777777" w:rsidR="00E50947" w:rsidRPr="00E50947" w:rsidRDefault="00E50947" w:rsidP="009F0D5C">
      <w:pPr>
        <w:ind w:left="360"/>
        <w:rPr>
          <w:rFonts w:asciiTheme="majorHAnsi" w:hAnsiTheme="majorHAnsi"/>
          <w:sz w:val="22"/>
          <w:szCs w:val="22"/>
        </w:rPr>
      </w:pPr>
    </w:p>
    <w:p w14:paraId="25CC7E9F" w14:textId="17A58607" w:rsidR="00E50947" w:rsidRPr="00E50947" w:rsidRDefault="00B76CAF" w:rsidP="009F0D5C">
      <w:pPr>
        <w:ind w:left="360"/>
        <w:rPr>
          <w:rFonts w:asciiTheme="majorHAnsi" w:hAnsiTheme="majorHAnsi"/>
          <w:color w:val="FF0000"/>
          <w:sz w:val="22"/>
          <w:szCs w:val="22"/>
        </w:rPr>
      </w:pPr>
      <w:r w:rsidRPr="00B76CAF">
        <w:rPr>
          <w:rFonts w:asciiTheme="majorHAnsi" w:hAnsiTheme="majorHAnsi"/>
          <w:i/>
          <w:color w:val="FF0000"/>
          <w:sz w:val="22"/>
          <w:szCs w:val="22"/>
        </w:rPr>
        <w:t>Example answer</w:t>
      </w:r>
      <w:r w:rsidRPr="00E50947">
        <w:rPr>
          <w:rFonts w:asciiTheme="majorHAnsi" w:hAnsiTheme="majorHAnsi"/>
          <w:color w:val="FF0000"/>
          <w:sz w:val="22"/>
          <w:szCs w:val="22"/>
        </w:rPr>
        <w:t xml:space="preserve">: </w:t>
      </w:r>
      <w:r w:rsidR="00E50947" w:rsidRPr="00E50947">
        <w:rPr>
          <w:rFonts w:asciiTheme="majorHAnsi" w:hAnsiTheme="majorHAnsi"/>
          <w:color w:val="FF0000"/>
          <w:sz w:val="22"/>
          <w:szCs w:val="22"/>
        </w:rPr>
        <w:t>A little less than 11 minutes.</w:t>
      </w:r>
    </w:p>
    <w:p w14:paraId="0D7DFD60" w14:textId="77777777" w:rsidR="00E50947" w:rsidRPr="00E50947" w:rsidRDefault="00E50947" w:rsidP="009F0D5C">
      <w:pPr>
        <w:ind w:left="360"/>
        <w:rPr>
          <w:rFonts w:asciiTheme="majorHAnsi" w:hAnsiTheme="majorHAnsi"/>
          <w:sz w:val="22"/>
          <w:szCs w:val="22"/>
        </w:rPr>
      </w:pPr>
    </w:p>
    <w:p w14:paraId="356E1202" w14:textId="2D805F8C" w:rsidR="00031973" w:rsidRDefault="00031973">
      <w:pPr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br w:type="page"/>
      </w:r>
    </w:p>
    <w:p w14:paraId="30DE4199" w14:textId="77777777" w:rsidR="00E50947" w:rsidRPr="00E50947" w:rsidRDefault="00E50947" w:rsidP="009F0D5C">
      <w:pPr>
        <w:ind w:left="360"/>
        <w:rPr>
          <w:rFonts w:asciiTheme="majorHAnsi" w:hAnsiTheme="majorHAnsi"/>
          <w:sz w:val="22"/>
          <w:szCs w:val="22"/>
        </w:rPr>
      </w:pPr>
    </w:p>
    <w:p w14:paraId="5AB5B12A" w14:textId="0E697EE9" w:rsidR="00E50947" w:rsidRPr="00756A61" w:rsidRDefault="00E50947" w:rsidP="00756A61">
      <w:pPr>
        <w:ind w:left="360"/>
        <w:jc w:val="center"/>
        <w:rPr>
          <w:rFonts w:ascii="Segoe Print" w:hAnsi="Segoe Print"/>
          <w:b/>
          <w:sz w:val="22"/>
          <w:szCs w:val="22"/>
        </w:rPr>
      </w:pPr>
      <w:r w:rsidRPr="00756A61">
        <w:rPr>
          <w:rFonts w:ascii="Segoe Print" w:hAnsi="Segoe Print"/>
          <w:b/>
          <w:sz w:val="22"/>
          <w:szCs w:val="22"/>
        </w:rPr>
        <w:t xml:space="preserve">Research </w:t>
      </w:r>
      <w:r w:rsidR="00756A61">
        <w:rPr>
          <w:rFonts w:ascii="Segoe Print" w:hAnsi="Segoe Print"/>
          <w:b/>
          <w:sz w:val="22"/>
          <w:szCs w:val="22"/>
        </w:rPr>
        <w:t>shows</w:t>
      </w:r>
      <w:r w:rsidRPr="00756A61">
        <w:rPr>
          <w:rFonts w:ascii="Segoe Print" w:hAnsi="Segoe Print"/>
          <w:b/>
          <w:sz w:val="22"/>
          <w:szCs w:val="22"/>
        </w:rPr>
        <w:t xml:space="preserve"> that the optimal temperature to drink a hot beverage is 57</w:t>
      </w:r>
      <w:r w:rsidR="00756A61">
        <w:rPr>
          <w:rFonts w:ascii="Segoe Print" w:hAnsi="Segoe Print"/>
          <w:b/>
          <w:sz w:val="22"/>
          <w:szCs w:val="22"/>
        </w:rPr>
        <w:t xml:space="preserve"> </w:t>
      </w:r>
      <w:proofErr w:type="spellStart"/>
      <w:r w:rsidRPr="00756A61">
        <w:rPr>
          <w:rFonts w:ascii="Segoe Print" w:hAnsi="Segoe Print"/>
          <w:b/>
          <w:sz w:val="22"/>
          <w:szCs w:val="22"/>
          <w:vertAlign w:val="superscript"/>
        </w:rPr>
        <w:t>o</w:t>
      </w:r>
      <w:r w:rsidRPr="00756A61">
        <w:rPr>
          <w:rFonts w:ascii="Segoe Print" w:hAnsi="Segoe Print"/>
          <w:b/>
          <w:sz w:val="22"/>
          <w:szCs w:val="22"/>
        </w:rPr>
        <w:t>C.</w:t>
      </w:r>
      <w:proofErr w:type="spellEnd"/>
      <w:r w:rsidR="00756A61">
        <w:rPr>
          <w:rFonts w:ascii="Segoe Print" w:hAnsi="Segoe Print"/>
          <w:b/>
          <w:sz w:val="22"/>
          <w:szCs w:val="22"/>
        </w:rPr>
        <w:t xml:space="preserve"> </w:t>
      </w:r>
    </w:p>
    <w:p w14:paraId="075A7B51" w14:textId="77777777" w:rsidR="00E50947" w:rsidRDefault="00E50947" w:rsidP="009F0D5C">
      <w:pPr>
        <w:ind w:left="360"/>
        <w:rPr>
          <w:rFonts w:asciiTheme="majorHAnsi" w:hAnsiTheme="majorHAnsi"/>
          <w:sz w:val="22"/>
          <w:szCs w:val="22"/>
        </w:rPr>
      </w:pPr>
    </w:p>
    <w:p w14:paraId="35398AD9" w14:textId="77777777" w:rsidR="00E50947" w:rsidRPr="00E50947" w:rsidRDefault="00E50947" w:rsidP="009F0D5C">
      <w:pPr>
        <w:pStyle w:val="ListParagraph"/>
        <w:numPr>
          <w:ilvl w:val="0"/>
          <w:numId w:val="2"/>
        </w:numPr>
        <w:spacing w:after="120"/>
        <w:rPr>
          <w:rFonts w:asciiTheme="majorHAnsi" w:hAnsiTheme="majorHAnsi"/>
          <w:color w:val="000000"/>
          <w:sz w:val="22"/>
          <w:szCs w:val="22"/>
        </w:rPr>
      </w:pPr>
      <w:r w:rsidRPr="009F0D5C">
        <w:rPr>
          <w:rFonts w:asciiTheme="majorHAnsi" w:hAnsiTheme="majorHAnsi"/>
          <w:sz w:val="22"/>
          <w:szCs w:val="22"/>
        </w:rPr>
        <w:t>Write</w:t>
      </w:r>
      <w:r w:rsidRPr="00E50947">
        <w:rPr>
          <w:rFonts w:asciiTheme="majorHAnsi" w:hAnsiTheme="majorHAnsi"/>
          <w:color w:val="000000"/>
          <w:sz w:val="22"/>
          <w:szCs w:val="22"/>
        </w:rPr>
        <w:t xml:space="preserve"> an exponential regression equation that models the temperature of the hot chocolate vs. time. Round each of your coefficients to the </w:t>
      </w:r>
      <w:r w:rsidRPr="00E50947">
        <w:rPr>
          <w:rFonts w:asciiTheme="majorHAnsi" w:hAnsiTheme="majorHAnsi"/>
          <w:i/>
          <w:color w:val="000000"/>
          <w:sz w:val="22"/>
          <w:szCs w:val="22"/>
        </w:rPr>
        <w:t>nearest</w:t>
      </w:r>
      <w:r w:rsidRPr="00E50947">
        <w:rPr>
          <w:rFonts w:asciiTheme="majorHAnsi" w:hAnsiTheme="majorHAnsi"/>
          <w:color w:val="000000"/>
          <w:sz w:val="22"/>
          <w:szCs w:val="22"/>
        </w:rPr>
        <w:t xml:space="preserve"> </w:t>
      </w:r>
      <w:r w:rsidRPr="00E50947">
        <w:rPr>
          <w:rFonts w:asciiTheme="majorHAnsi" w:hAnsiTheme="majorHAnsi"/>
          <w:i/>
          <w:color w:val="000000"/>
          <w:sz w:val="22"/>
          <w:szCs w:val="22"/>
        </w:rPr>
        <w:t>thousandth</w:t>
      </w:r>
      <w:r w:rsidRPr="00E50947">
        <w:rPr>
          <w:rFonts w:asciiTheme="majorHAnsi" w:hAnsiTheme="majorHAnsi"/>
          <w:color w:val="000000"/>
          <w:sz w:val="22"/>
          <w:szCs w:val="22"/>
        </w:rPr>
        <w:t>.</w:t>
      </w:r>
    </w:p>
    <w:p w14:paraId="7B90780D" w14:textId="358F89AC" w:rsidR="00E50947" w:rsidRPr="00E50947" w:rsidRDefault="00E50947" w:rsidP="009F0D5C">
      <w:pPr>
        <w:pStyle w:val="NormalWeb"/>
        <w:spacing w:before="0" w:beforeAutospacing="0" w:after="80" w:afterAutospacing="0"/>
        <w:ind w:left="360"/>
        <w:textAlignment w:val="baseline"/>
        <w:rPr>
          <w:rFonts w:asciiTheme="majorHAnsi" w:hAnsiTheme="majorHAnsi"/>
          <w:color w:val="000000"/>
          <w:sz w:val="22"/>
          <w:szCs w:val="22"/>
        </w:rPr>
      </w:pPr>
      <w:r w:rsidRPr="00E50947">
        <w:rPr>
          <w:rFonts w:asciiTheme="majorHAnsi" w:hAnsiTheme="majorHAnsi"/>
          <w:color w:val="000000"/>
          <w:position w:val="-12"/>
          <w:sz w:val="22"/>
          <w:szCs w:val="22"/>
        </w:rPr>
        <w:object w:dxaOrig="1920" w:dyaOrig="420" w14:anchorId="2B68EE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1pt" o:ole="">
            <v:imagedata r:id="rId10" o:title=""/>
          </v:shape>
          <o:OLEObject Type="Embed" ProgID="Equation.3" ShapeID="_x0000_i1025" DrawAspect="Content" ObjectID="_1520784195" r:id="rId11"/>
        </w:object>
      </w:r>
      <w:r w:rsidRPr="00031973">
        <w:rPr>
          <w:rFonts w:asciiTheme="majorHAnsi" w:hAnsiTheme="majorHAnsi"/>
          <w:color w:val="FF0000"/>
          <w:sz w:val="22"/>
          <w:szCs w:val="22"/>
        </w:rPr>
        <w:t xml:space="preserve"> </w:t>
      </w:r>
      <w:proofErr w:type="gramStart"/>
      <w:r w:rsidRPr="00E50947">
        <w:rPr>
          <w:rFonts w:asciiTheme="majorHAnsi" w:hAnsiTheme="majorHAnsi"/>
          <w:color w:val="FF0000"/>
          <w:sz w:val="22"/>
          <w:szCs w:val="22"/>
        </w:rPr>
        <w:t>where</w:t>
      </w:r>
      <w:proofErr w:type="gramEnd"/>
      <w:r w:rsidRPr="00E50947">
        <w:rPr>
          <w:rFonts w:asciiTheme="majorHAnsi" w:hAnsiTheme="majorHAnsi"/>
          <w:color w:val="FF0000"/>
          <w:sz w:val="22"/>
          <w:szCs w:val="22"/>
        </w:rPr>
        <w:t xml:space="preserve"> </w:t>
      </w:r>
      <w:r w:rsidRPr="00E50947">
        <w:rPr>
          <w:rFonts w:asciiTheme="majorHAnsi" w:hAnsiTheme="majorHAnsi"/>
          <w:i/>
          <w:color w:val="FF0000"/>
          <w:sz w:val="22"/>
          <w:szCs w:val="22"/>
        </w:rPr>
        <w:t>y</w:t>
      </w:r>
      <w:r w:rsidRPr="00E50947">
        <w:rPr>
          <w:rFonts w:asciiTheme="majorHAnsi" w:hAnsiTheme="majorHAnsi"/>
          <w:color w:val="FF0000"/>
          <w:sz w:val="22"/>
          <w:szCs w:val="22"/>
        </w:rPr>
        <w:t xml:space="preserve"> </w:t>
      </w:r>
      <w:r w:rsidR="00820DC2">
        <w:rPr>
          <w:rFonts w:asciiTheme="majorHAnsi" w:hAnsiTheme="majorHAnsi"/>
          <w:color w:val="FF0000"/>
          <w:sz w:val="22"/>
          <w:szCs w:val="22"/>
        </w:rPr>
        <w:t>is the temperature of the hot chocolate</w:t>
      </w:r>
      <w:r w:rsidRPr="00E50947">
        <w:rPr>
          <w:rFonts w:asciiTheme="majorHAnsi" w:hAnsiTheme="majorHAnsi"/>
          <w:color w:val="FF0000"/>
          <w:sz w:val="22"/>
          <w:szCs w:val="22"/>
        </w:rPr>
        <w:t xml:space="preserve"> and </w:t>
      </w:r>
      <w:r w:rsidRPr="00E50947">
        <w:rPr>
          <w:rFonts w:asciiTheme="majorHAnsi" w:hAnsiTheme="majorHAnsi"/>
          <w:i/>
          <w:color w:val="FF0000"/>
          <w:sz w:val="22"/>
          <w:szCs w:val="22"/>
        </w:rPr>
        <w:t>x</w:t>
      </w:r>
      <w:r w:rsidR="00031973">
        <w:rPr>
          <w:rFonts w:asciiTheme="majorHAnsi" w:hAnsiTheme="majorHAnsi"/>
          <w:color w:val="FF0000"/>
          <w:sz w:val="22"/>
          <w:szCs w:val="22"/>
        </w:rPr>
        <w:t xml:space="preserve"> is time, in minutes</w:t>
      </w:r>
    </w:p>
    <w:p w14:paraId="705A8707" w14:textId="77777777" w:rsidR="00E50947" w:rsidRPr="00E50947" w:rsidRDefault="00E50947" w:rsidP="009F0D5C">
      <w:pPr>
        <w:pStyle w:val="NormalWeb"/>
        <w:spacing w:before="0" w:beforeAutospacing="0" w:after="80" w:afterAutospacing="0"/>
        <w:ind w:left="360"/>
        <w:textAlignment w:val="baseline"/>
        <w:rPr>
          <w:rFonts w:asciiTheme="majorHAnsi" w:hAnsiTheme="majorHAnsi"/>
          <w:color w:val="000000"/>
          <w:sz w:val="22"/>
          <w:szCs w:val="22"/>
        </w:rPr>
      </w:pPr>
    </w:p>
    <w:p w14:paraId="5BFAFE91" w14:textId="77777777" w:rsidR="00E50947" w:rsidRPr="00E50947" w:rsidRDefault="00E50947" w:rsidP="009F0D5C">
      <w:pPr>
        <w:pStyle w:val="NormalWeb"/>
        <w:spacing w:before="0" w:beforeAutospacing="0" w:after="80" w:afterAutospacing="0"/>
        <w:ind w:left="360"/>
        <w:textAlignment w:val="baseline"/>
        <w:rPr>
          <w:rFonts w:asciiTheme="majorHAnsi" w:hAnsiTheme="majorHAnsi"/>
          <w:color w:val="000000"/>
          <w:sz w:val="22"/>
          <w:szCs w:val="22"/>
        </w:rPr>
      </w:pPr>
    </w:p>
    <w:p w14:paraId="4704F796" w14:textId="6BD4C09C" w:rsidR="00E50947" w:rsidRPr="00E50947" w:rsidRDefault="00E50947" w:rsidP="009F0D5C">
      <w:pPr>
        <w:pStyle w:val="ListParagraph"/>
        <w:numPr>
          <w:ilvl w:val="0"/>
          <w:numId w:val="2"/>
        </w:numPr>
        <w:spacing w:after="120"/>
        <w:rPr>
          <w:rFonts w:asciiTheme="majorHAnsi" w:hAnsiTheme="majorHAnsi"/>
          <w:color w:val="000000"/>
          <w:sz w:val="22"/>
          <w:szCs w:val="22"/>
        </w:rPr>
      </w:pPr>
      <w:r w:rsidRPr="009F0D5C">
        <w:rPr>
          <w:rFonts w:asciiTheme="majorHAnsi" w:hAnsiTheme="majorHAnsi"/>
          <w:sz w:val="22"/>
          <w:szCs w:val="22"/>
        </w:rPr>
        <w:t>Find</w:t>
      </w:r>
      <w:r w:rsidRPr="00E50947">
        <w:rPr>
          <w:rFonts w:asciiTheme="majorHAnsi" w:hAnsiTheme="majorHAnsi"/>
          <w:color w:val="000000"/>
          <w:sz w:val="22"/>
          <w:szCs w:val="22"/>
        </w:rPr>
        <w:t xml:space="preserve"> the correlation coefficient, rounding it to the </w:t>
      </w:r>
      <w:r w:rsidRPr="00E50947">
        <w:rPr>
          <w:rFonts w:asciiTheme="majorHAnsi" w:hAnsiTheme="majorHAnsi"/>
          <w:i/>
          <w:color w:val="000000"/>
          <w:sz w:val="22"/>
          <w:szCs w:val="22"/>
        </w:rPr>
        <w:t>nearest thousandth</w:t>
      </w:r>
      <w:r w:rsidR="00031973">
        <w:rPr>
          <w:rFonts w:asciiTheme="majorHAnsi" w:hAnsiTheme="majorHAnsi"/>
          <w:color w:val="000000"/>
          <w:sz w:val="22"/>
          <w:szCs w:val="22"/>
        </w:rPr>
        <w:t>.</w:t>
      </w:r>
      <w:r w:rsidRPr="00E50947">
        <w:rPr>
          <w:rFonts w:asciiTheme="majorHAnsi" w:hAnsiTheme="majorHAnsi"/>
          <w:color w:val="000000"/>
          <w:sz w:val="22"/>
          <w:szCs w:val="22"/>
        </w:rPr>
        <w:t xml:space="preserve"> Explain how well your regression models your data.</w:t>
      </w:r>
    </w:p>
    <w:p w14:paraId="7EB037A4" w14:textId="77777777" w:rsidR="00031973" w:rsidRDefault="00E50947" w:rsidP="009F0D5C">
      <w:pPr>
        <w:pStyle w:val="NormalWeb"/>
        <w:spacing w:before="0" w:beforeAutospacing="0" w:after="80" w:afterAutospacing="0"/>
        <w:ind w:left="360"/>
        <w:textAlignment w:val="baseline"/>
        <w:rPr>
          <w:rFonts w:asciiTheme="majorHAnsi" w:hAnsiTheme="majorHAnsi"/>
          <w:i/>
          <w:color w:val="FF0000"/>
          <w:sz w:val="22"/>
          <w:szCs w:val="22"/>
        </w:rPr>
      </w:pPr>
      <w:r w:rsidRPr="00E50947">
        <w:rPr>
          <w:rFonts w:asciiTheme="majorHAnsi" w:hAnsiTheme="majorHAnsi"/>
          <w:i/>
          <w:color w:val="FF0000"/>
          <w:sz w:val="22"/>
          <w:szCs w:val="22"/>
        </w:rPr>
        <w:t xml:space="preserve">r = </w:t>
      </w:r>
      <w:r w:rsidR="00EA006A">
        <w:rPr>
          <w:rFonts w:asciiTheme="majorHAnsi" w:hAnsiTheme="majorHAnsi"/>
          <w:i/>
          <w:color w:val="FF0000"/>
          <w:sz w:val="22"/>
          <w:szCs w:val="22"/>
        </w:rPr>
        <w:t>-</w:t>
      </w:r>
      <w:r w:rsidR="00031973">
        <w:rPr>
          <w:rFonts w:asciiTheme="majorHAnsi" w:hAnsiTheme="majorHAnsi"/>
          <w:i/>
          <w:color w:val="FF0000"/>
          <w:sz w:val="22"/>
          <w:szCs w:val="22"/>
        </w:rPr>
        <w:t>0.984</w:t>
      </w:r>
    </w:p>
    <w:p w14:paraId="249B1973" w14:textId="49538FAE" w:rsidR="00E50947" w:rsidRPr="002A062B" w:rsidRDefault="00E50947" w:rsidP="009F0D5C">
      <w:pPr>
        <w:pStyle w:val="NormalWeb"/>
        <w:spacing w:before="0" w:beforeAutospacing="0" w:after="80" w:afterAutospacing="0"/>
        <w:ind w:left="360"/>
        <w:textAlignment w:val="baseline"/>
        <w:rPr>
          <w:rFonts w:asciiTheme="majorHAnsi" w:hAnsiTheme="majorHAnsi"/>
          <w:color w:val="FF0000"/>
          <w:sz w:val="22"/>
          <w:szCs w:val="22"/>
        </w:rPr>
      </w:pPr>
      <w:r w:rsidRPr="002A062B">
        <w:rPr>
          <w:rFonts w:asciiTheme="majorHAnsi" w:hAnsiTheme="majorHAnsi"/>
          <w:color w:val="FF0000"/>
          <w:sz w:val="22"/>
          <w:szCs w:val="22"/>
        </w:rPr>
        <w:t>Since the correlation coefficient is very close to 1, my equation is an excellent model for the data.</w:t>
      </w:r>
    </w:p>
    <w:p w14:paraId="6D2C1017" w14:textId="5EA15E47" w:rsidR="00E50947" w:rsidRPr="00031973" w:rsidRDefault="00E50947" w:rsidP="009F0D5C">
      <w:pPr>
        <w:pStyle w:val="NormalWeb"/>
        <w:spacing w:before="0" w:beforeAutospacing="0" w:after="80" w:afterAutospacing="0"/>
        <w:ind w:left="360"/>
        <w:textAlignment w:val="baseline"/>
        <w:rPr>
          <w:rFonts w:asciiTheme="majorHAnsi" w:hAnsiTheme="majorHAnsi"/>
          <w:sz w:val="22"/>
          <w:szCs w:val="22"/>
        </w:rPr>
      </w:pPr>
    </w:p>
    <w:p w14:paraId="4E722EDA" w14:textId="77777777" w:rsidR="00E50947" w:rsidRPr="00E50947" w:rsidRDefault="00E50947" w:rsidP="009F0D5C">
      <w:pPr>
        <w:pStyle w:val="ListParagraph"/>
        <w:numPr>
          <w:ilvl w:val="0"/>
          <w:numId w:val="2"/>
        </w:numPr>
        <w:spacing w:after="120"/>
        <w:rPr>
          <w:rFonts w:asciiTheme="majorHAnsi" w:eastAsia="Times New Roman" w:hAnsiTheme="majorHAnsi"/>
          <w:sz w:val="22"/>
          <w:szCs w:val="22"/>
        </w:rPr>
      </w:pPr>
      <w:r w:rsidRPr="009F0D5C">
        <w:rPr>
          <w:rFonts w:asciiTheme="majorHAnsi" w:hAnsiTheme="majorHAnsi"/>
          <w:sz w:val="22"/>
          <w:szCs w:val="22"/>
        </w:rPr>
        <w:t>Determine</w:t>
      </w:r>
      <w:r w:rsidRPr="00E50947">
        <w:rPr>
          <w:rFonts w:asciiTheme="majorHAnsi" w:eastAsia="Times New Roman" w:hAnsiTheme="majorHAnsi"/>
          <w:color w:val="000000"/>
          <w:sz w:val="22"/>
          <w:szCs w:val="22"/>
        </w:rPr>
        <w:t xml:space="preserve"> when, to the nearest second, the hot </w:t>
      </w:r>
      <w:r w:rsidRPr="00756A61">
        <w:rPr>
          <w:rFonts w:asciiTheme="majorHAnsi" w:eastAsia="Times New Roman" w:hAnsiTheme="majorHAnsi"/>
          <w:color w:val="000000"/>
          <w:sz w:val="22"/>
          <w:szCs w:val="22"/>
        </w:rPr>
        <w:t xml:space="preserve">chocolate reaches </w:t>
      </w:r>
      <w:r w:rsidRPr="00756A61">
        <w:rPr>
          <w:rFonts w:asciiTheme="majorHAnsi" w:eastAsia="Times New Roman" w:hAnsiTheme="majorHAnsi"/>
          <w:i/>
          <w:iCs/>
          <w:color w:val="000000"/>
          <w:sz w:val="22"/>
          <w:szCs w:val="22"/>
        </w:rPr>
        <w:t xml:space="preserve">57 </w:t>
      </w:r>
      <w:r w:rsidRPr="00756A61">
        <w:rPr>
          <w:rFonts w:asciiTheme="majorHAnsi" w:eastAsia="Times New Roman" w:hAnsiTheme="majorHAnsi"/>
          <w:color w:val="000000"/>
          <w:sz w:val="22"/>
          <w:szCs w:val="22"/>
        </w:rPr>
        <w:t>°C.</w:t>
      </w:r>
    </w:p>
    <w:p w14:paraId="0D7C3BA3" w14:textId="77777777" w:rsidR="00E50947" w:rsidRPr="00E50947" w:rsidRDefault="00E50947" w:rsidP="009F0D5C">
      <w:pPr>
        <w:ind w:left="360"/>
        <w:rPr>
          <w:rFonts w:asciiTheme="majorHAnsi" w:hAnsiTheme="majorHAnsi"/>
          <w:sz w:val="22"/>
          <w:szCs w:val="22"/>
        </w:rPr>
      </w:pPr>
    </w:p>
    <w:p w14:paraId="720898E7" w14:textId="7F093EF6" w:rsidR="00E50947" w:rsidRPr="00E50947" w:rsidRDefault="00031973" w:rsidP="00031973">
      <w:pPr>
        <w:jc w:val="center"/>
        <w:rPr>
          <w:rFonts w:asciiTheme="majorHAnsi" w:hAnsiTheme="majorHAnsi"/>
          <w:sz w:val="22"/>
          <w:szCs w:val="22"/>
        </w:rPr>
      </w:pPr>
      <w:r w:rsidRPr="00E50947">
        <w:rPr>
          <w:rFonts w:asciiTheme="majorHAnsi" w:hAnsiTheme="majorHAnsi"/>
          <w:position w:val="-182"/>
          <w:sz w:val="22"/>
          <w:szCs w:val="22"/>
        </w:rPr>
        <w:object w:dxaOrig="3120" w:dyaOrig="3760" w14:anchorId="73A1186F">
          <v:shape id="_x0000_i1026" type="#_x0000_t75" style="width:171.75pt;height:207pt" o:ole="">
            <v:imagedata r:id="rId12" o:title=""/>
          </v:shape>
          <o:OLEObject Type="Embed" ProgID="Equation.DSMT4" ShapeID="_x0000_i1026" DrawAspect="Content" ObjectID="_1520784196" r:id="rId13"/>
        </w:object>
      </w:r>
    </w:p>
    <w:p w14:paraId="4EDEDB11" w14:textId="018B57D3" w:rsidR="00E50947" w:rsidRDefault="00E50947" w:rsidP="009F0D5C">
      <w:pPr>
        <w:ind w:left="360"/>
        <w:rPr>
          <w:rFonts w:asciiTheme="majorHAnsi" w:hAnsiTheme="majorHAnsi"/>
          <w:sz w:val="22"/>
          <w:szCs w:val="22"/>
        </w:rPr>
      </w:pPr>
    </w:p>
    <w:p w14:paraId="5686EC79" w14:textId="5F26F9A0" w:rsidR="00E50947" w:rsidRPr="00E50947" w:rsidRDefault="00E50947" w:rsidP="009F0D5C">
      <w:pPr>
        <w:ind w:left="360"/>
        <w:rPr>
          <w:rFonts w:asciiTheme="majorHAnsi" w:hAnsiTheme="majorHAnsi"/>
          <w:b/>
          <w:color w:val="FF0000"/>
          <w:sz w:val="22"/>
          <w:szCs w:val="22"/>
        </w:rPr>
      </w:pPr>
      <w:r w:rsidRPr="00E50947">
        <w:rPr>
          <w:rFonts w:asciiTheme="majorHAnsi" w:hAnsiTheme="majorHAnsi"/>
          <w:color w:val="FF0000"/>
          <w:sz w:val="22"/>
          <w:szCs w:val="22"/>
        </w:rPr>
        <w:t>It would take 4 minutes and 12 seconds for the hot chocolate to reach 57</w:t>
      </w:r>
      <w:r w:rsidRPr="00E50947">
        <w:rPr>
          <w:rFonts w:asciiTheme="majorHAnsi" w:hAnsiTheme="majorHAnsi"/>
          <w:color w:val="FF0000"/>
          <w:sz w:val="22"/>
          <w:szCs w:val="22"/>
          <w:vertAlign w:val="superscript"/>
        </w:rPr>
        <w:t>o</w:t>
      </w:r>
      <w:r w:rsidRPr="00E50947">
        <w:rPr>
          <w:rFonts w:asciiTheme="majorHAnsi" w:hAnsiTheme="majorHAnsi"/>
          <w:color w:val="FF0000"/>
          <w:sz w:val="22"/>
          <w:szCs w:val="22"/>
        </w:rPr>
        <w:t>.</w:t>
      </w:r>
    </w:p>
    <w:p w14:paraId="7A77C68B" w14:textId="4E2441FA" w:rsidR="00D753D5" w:rsidRPr="002A062B" w:rsidRDefault="00D753D5" w:rsidP="002A062B"/>
    <w:p w14:paraId="28AB102B" w14:textId="44B827BA" w:rsidR="00B76CAF" w:rsidRPr="002A062B" w:rsidRDefault="00B76CAF" w:rsidP="002A062B"/>
    <w:p w14:paraId="45981C96" w14:textId="67D8E0BC" w:rsidR="00B76CAF" w:rsidRPr="002A062B" w:rsidRDefault="002A062B" w:rsidP="002A062B"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B5EA408" wp14:editId="236E0F16">
                <wp:simplePos x="0" y="0"/>
                <wp:positionH relativeFrom="column">
                  <wp:posOffset>-38100</wp:posOffset>
                </wp:positionH>
                <wp:positionV relativeFrom="paragraph">
                  <wp:posOffset>917575</wp:posOffset>
                </wp:positionV>
                <wp:extent cx="5562600" cy="323850"/>
                <wp:effectExtent l="0" t="0" r="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0" cy="3238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14:paraId="5C6C91BB" w14:textId="6AF17E4C" w:rsidR="002A062B" w:rsidRPr="002A062B" w:rsidRDefault="002A062B" w:rsidP="002A062B">
                            <w:pPr>
                              <w:rPr>
                                <w:rFonts w:ascii="Times New Roman" w:hAnsi="Times New Roman"/>
                                <w:color w:val="808080" w:themeColor="background1" w:themeShade="80"/>
                                <w:szCs w:val="22"/>
                              </w:rPr>
                            </w:pPr>
                            <w:r w:rsidRPr="002A062B">
                              <w:rPr>
                                <w:rFonts w:ascii="Times New Roman" w:hAnsi="Times New Roman"/>
                                <w:color w:val="808080" w:themeColor="background1" w:themeShade="80"/>
                              </w:rPr>
                              <w:t xml:space="preserve">Page 1 </w:t>
                            </w:r>
                            <w:r w:rsidR="00AC293F">
                              <w:rPr>
                                <w:rFonts w:ascii="Times New Roman" w:hAnsi="Times New Roman"/>
                                <w:color w:val="808080" w:themeColor="background1" w:themeShade="80"/>
                              </w:rPr>
                              <w:t xml:space="preserve">glass of </w:t>
                            </w:r>
                            <w:r w:rsidRPr="002A062B">
                              <w:rPr>
                                <w:rFonts w:ascii="Times New Roman" w:hAnsi="Times New Roman"/>
                                <w:color w:val="808080" w:themeColor="background1" w:themeShade="80"/>
                                <w:szCs w:val="22"/>
                              </w:rPr>
                              <w:t>hot chocolate photo source: © 2016 Charles M. Carlson. Used with permissio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B5EA408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46" type="#_x0000_t202" style="position:absolute;margin-left:-3pt;margin-top:72.25pt;width:438pt;height:25.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" fillcolor="white [3212]" stroked="f">
                <v:textbox>
                  <w:txbxContent>
                    <w:p w14:paraId="5C6C91BB" w14:textId="6AF17E4C" w:rsidR="002A062B" w:rsidRPr="002A062B" w:rsidRDefault="002A062B" w:rsidP="002A062B">
                      <w:pPr>
                        <w:rPr>
                          <w:rFonts w:ascii="Times New Roman" w:hAnsi="Times New Roman"/>
                          <w:color w:val="808080" w:themeColor="background1" w:themeShade="80"/>
                          <w:szCs w:val="22"/>
                        </w:rPr>
                      </w:pPr>
                      <w:r w:rsidRPr="002A062B">
                        <w:rPr>
                          <w:rFonts w:ascii="Times New Roman" w:hAnsi="Times New Roman"/>
                          <w:color w:val="808080" w:themeColor="background1" w:themeShade="80"/>
                        </w:rPr>
                        <w:t xml:space="preserve">Page 1 </w:t>
                      </w:r>
                      <w:r w:rsidR="00AC293F">
                        <w:rPr>
                          <w:rFonts w:ascii="Times New Roman" w:hAnsi="Times New Roman"/>
                          <w:color w:val="808080" w:themeColor="background1" w:themeShade="80"/>
                        </w:rPr>
                        <w:t xml:space="preserve">glass of </w:t>
                      </w:r>
                      <w:r w:rsidRPr="002A062B">
                        <w:rPr>
                          <w:rFonts w:ascii="Times New Roman" w:hAnsi="Times New Roman"/>
                          <w:color w:val="808080" w:themeColor="background1" w:themeShade="80"/>
                          <w:szCs w:val="22"/>
                        </w:rPr>
                        <w:t>hot chocolate photo source: © 2016 Charles M. Carlson. Used with permission.</w:t>
                      </w:r>
                    </w:p>
                  </w:txbxContent>
                </v:textbox>
              </v:shape>
            </w:pict>
          </mc:Fallback>
        </mc:AlternateContent>
      </w:r>
    </w:p>
    <w:sectPr w:rsidR="00B76CAF" w:rsidRPr="002A062B" w:rsidSect="00734703">
      <w:headerReference w:type="default" r:id="rId14"/>
      <w:footerReference w:type="even" r:id="rId15"/>
      <w:footerReference w:type="default" r:id="rId16"/>
      <w:pgSz w:w="12240" w:h="15840"/>
      <w:pgMar w:top="1440" w:right="1440" w:bottom="1440" w:left="1440" w:header="1008" w:footer="10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7BF923B" w14:textId="77777777" w:rsidR="00B700A8" w:rsidRDefault="00B700A8" w:rsidP="00E94290">
      <w:r>
        <w:separator/>
      </w:r>
    </w:p>
  </w:endnote>
  <w:endnote w:type="continuationSeparator" w:id="0">
    <w:p w14:paraId="3B9AA7CD" w14:textId="77777777" w:rsidR="00B700A8" w:rsidRDefault="00B700A8" w:rsidP="00E942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Times">
    <w:panose1 w:val="02020603050405020304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20AF09" w14:textId="77777777" w:rsidR="00980E0E" w:rsidRDefault="00980E0E" w:rsidP="003D455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3E7DE04" w14:textId="77777777" w:rsidR="00980E0E" w:rsidRDefault="00980E0E" w:rsidP="00672756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8B3B7FB" w14:textId="77777777" w:rsidR="00980E0E" w:rsidRPr="00734703" w:rsidRDefault="00980E0E" w:rsidP="003D455D">
    <w:pPr>
      <w:pStyle w:val="Footer"/>
      <w:framePr w:wrap="around" w:vAnchor="text" w:hAnchor="margin" w:xAlign="right" w:y="1"/>
      <w:rPr>
        <w:rStyle w:val="PageNumber"/>
        <w:rFonts w:asciiTheme="majorHAnsi" w:hAnsiTheme="majorHAnsi"/>
        <w:b/>
      </w:rPr>
    </w:pPr>
    <w:r w:rsidRPr="00734703">
      <w:rPr>
        <w:rStyle w:val="PageNumber"/>
        <w:rFonts w:asciiTheme="majorHAnsi" w:hAnsiTheme="majorHAnsi"/>
      </w:rPr>
      <w:fldChar w:fldCharType="begin"/>
    </w:r>
    <w:r w:rsidRPr="00734703">
      <w:rPr>
        <w:rStyle w:val="PageNumber"/>
        <w:rFonts w:asciiTheme="majorHAnsi" w:hAnsiTheme="majorHAnsi"/>
      </w:rPr>
      <w:instrText xml:space="preserve">PAGE  </w:instrText>
    </w:r>
    <w:r w:rsidRPr="00734703">
      <w:rPr>
        <w:rStyle w:val="PageNumber"/>
        <w:rFonts w:asciiTheme="majorHAnsi" w:hAnsiTheme="majorHAnsi"/>
      </w:rPr>
      <w:fldChar w:fldCharType="separate"/>
    </w:r>
    <w:r w:rsidR="0013377D">
      <w:rPr>
        <w:rStyle w:val="PageNumber"/>
        <w:rFonts w:asciiTheme="majorHAnsi" w:hAnsiTheme="majorHAnsi"/>
        <w:noProof/>
      </w:rPr>
      <w:t>3</w:t>
    </w:r>
    <w:r w:rsidRPr="00734703">
      <w:rPr>
        <w:rStyle w:val="PageNumber"/>
        <w:rFonts w:asciiTheme="majorHAnsi" w:hAnsiTheme="majorHAnsi"/>
      </w:rPr>
      <w:fldChar w:fldCharType="end"/>
    </w:r>
  </w:p>
  <w:p w14:paraId="31A5EAD5" w14:textId="72FB99F3" w:rsidR="00980E0E" w:rsidRPr="00734703" w:rsidRDefault="00D92877" w:rsidP="00BF6BA3">
    <w:pPr>
      <w:pStyle w:val="Header"/>
      <w:rPr>
        <w:rFonts w:ascii="Calibri" w:hAnsi="Calibri"/>
        <w:b/>
      </w:rPr>
    </w:pPr>
    <w:r>
      <w:rPr>
        <w:rFonts w:ascii="Calibri" w:hAnsi="Calibri"/>
        <w:b/>
      </w:rPr>
      <w:t>When Should I Drink M</w:t>
    </w:r>
    <w:r w:rsidR="00BF6BA3" w:rsidRPr="00734703">
      <w:rPr>
        <w:rFonts w:ascii="Calibri" w:hAnsi="Calibri"/>
        <w:b/>
      </w:rPr>
      <w:t xml:space="preserve">y Hot Chocolate? </w:t>
    </w:r>
    <w:r w:rsidR="00734703" w:rsidRPr="00734703">
      <w:rPr>
        <w:rFonts w:ascii="Calibri" w:hAnsi="Calibri"/>
        <w:b/>
        <w:bCs/>
      </w:rPr>
      <w:t>Activity—</w:t>
    </w:r>
    <w:r w:rsidR="00E50947" w:rsidRPr="00734703">
      <w:rPr>
        <w:rFonts w:ascii="Calibri" w:hAnsi="Calibri"/>
        <w:b/>
      </w:rPr>
      <w:t xml:space="preserve">Hot Chocolate </w:t>
    </w:r>
    <w:r w:rsidR="00E65EBF">
      <w:rPr>
        <w:rFonts w:ascii="Calibri" w:hAnsi="Calibri"/>
        <w:b/>
      </w:rPr>
      <w:t>Worksheet</w:t>
    </w:r>
    <w:r w:rsidR="00E50947" w:rsidRPr="00734703">
      <w:rPr>
        <w:rFonts w:ascii="Calibri" w:hAnsi="Calibri"/>
        <w:b/>
      </w:rPr>
      <w:t xml:space="preserve"> </w:t>
    </w:r>
    <w:r w:rsidR="00E50947" w:rsidRPr="00734703">
      <w:rPr>
        <w:rFonts w:ascii="Calibri" w:hAnsi="Calibri"/>
        <w:b/>
        <w:color w:val="FF0000"/>
      </w:rPr>
      <w:t>Answer Key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9A4ACA6" w14:textId="77777777" w:rsidR="00B700A8" w:rsidRDefault="00B700A8" w:rsidP="00E94290">
      <w:r>
        <w:separator/>
      </w:r>
    </w:p>
  </w:footnote>
  <w:footnote w:type="continuationSeparator" w:id="0">
    <w:p w14:paraId="485FA0F6" w14:textId="77777777" w:rsidR="00B700A8" w:rsidRDefault="00B700A8" w:rsidP="00E9429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877D429" w14:textId="611AEA1D" w:rsidR="00BF6BA3" w:rsidRPr="00BF6BA3" w:rsidRDefault="00BF6BA3" w:rsidP="00BF6BA3">
    <w:pPr>
      <w:pStyle w:val="Normal1"/>
      <w:tabs>
        <w:tab w:val="center" w:pos="4320"/>
        <w:tab w:val="right" w:pos="8640"/>
      </w:tabs>
      <w:spacing w:line="240" w:lineRule="auto"/>
      <w:contextualSpacing w:val="0"/>
      <w:rPr>
        <w:rFonts w:ascii="Calibri" w:hAnsi="Calibri"/>
        <w:bCs/>
        <w:sz w:val="20"/>
        <w:szCs w:val="20"/>
      </w:rPr>
    </w:pPr>
    <w:r w:rsidRPr="00BF6BA3">
      <w:rPr>
        <w:rFonts w:ascii="Calibri" w:hAnsi="Calibri"/>
        <w:bCs/>
        <w:sz w:val="20"/>
        <w:szCs w:val="20"/>
      </w:rPr>
      <w:t>Name: _______________________________</w:t>
    </w:r>
    <w:r w:rsidR="00734703">
      <w:rPr>
        <w:rFonts w:ascii="Calibri" w:hAnsi="Calibri"/>
        <w:bCs/>
        <w:sz w:val="20"/>
        <w:szCs w:val="20"/>
      </w:rPr>
      <w:t>_______</w:t>
    </w:r>
    <w:r w:rsidRPr="00BF6BA3">
      <w:rPr>
        <w:rFonts w:ascii="Calibri" w:hAnsi="Calibri"/>
        <w:bCs/>
        <w:sz w:val="20"/>
        <w:szCs w:val="20"/>
      </w:rPr>
      <w:t xml:space="preserve"> Date: _______</w:t>
    </w:r>
    <w:r w:rsidR="00734703">
      <w:rPr>
        <w:rFonts w:ascii="Calibri" w:hAnsi="Calibri"/>
        <w:bCs/>
        <w:sz w:val="20"/>
        <w:szCs w:val="20"/>
      </w:rPr>
      <w:t xml:space="preserve">_____________ </w:t>
    </w:r>
    <w:r w:rsidRPr="00BF6BA3">
      <w:rPr>
        <w:rFonts w:ascii="Calibri" w:hAnsi="Calibri"/>
        <w:bCs/>
        <w:sz w:val="20"/>
        <w:szCs w:val="20"/>
      </w:rPr>
      <w:t>Class: ____________</w:t>
    </w:r>
    <w:r w:rsidR="00734703">
      <w:rPr>
        <w:rFonts w:ascii="Calibri" w:hAnsi="Calibri"/>
        <w:bCs/>
        <w:sz w:val="20"/>
        <w:szCs w:val="20"/>
      </w:rPr>
      <w:t>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A2032A"/>
    <w:multiLevelType w:val="hybridMultilevel"/>
    <w:tmpl w:val="819CB5A8"/>
    <w:lvl w:ilvl="0" w:tplc="ABCADA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5665B1B"/>
    <w:multiLevelType w:val="multilevel"/>
    <w:tmpl w:val="A6F6C1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lvl w:ilvl="0">
        <w:numFmt w:val="decimal"/>
        <w:lvlText w:val=""/>
        <w:lvlJc w:val="left"/>
      </w:lvl>
    </w:lvlOverride>
    <w:lvlOverride w:ilvl="1">
      <w:lvl w:ilvl="1">
        <w:numFmt w:val="lowerLetter"/>
        <w:lvlText w:val="%2."/>
        <w:lvlJc w:val="left"/>
      </w:lvl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544F"/>
    <w:rsid w:val="0002007A"/>
    <w:rsid w:val="00031973"/>
    <w:rsid w:val="00034221"/>
    <w:rsid w:val="0004002A"/>
    <w:rsid w:val="00074DB4"/>
    <w:rsid w:val="000F6352"/>
    <w:rsid w:val="00117B5A"/>
    <w:rsid w:val="00127389"/>
    <w:rsid w:val="0013377D"/>
    <w:rsid w:val="00171E66"/>
    <w:rsid w:val="001734B8"/>
    <w:rsid w:val="0018496E"/>
    <w:rsid w:val="001A14AE"/>
    <w:rsid w:val="001B39FD"/>
    <w:rsid w:val="001B4741"/>
    <w:rsid w:val="001C31C7"/>
    <w:rsid w:val="001C7650"/>
    <w:rsid w:val="00213BEC"/>
    <w:rsid w:val="00224597"/>
    <w:rsid w:val="00235A48"/>
    <w:rsid w:val="00247668"/>
    <w:rsid w:val="002609F2"/>
    <w:rsid w:val="00263CE1"/>
    <w:rsid w:val="00264E99"/>
    <w:rsid w:val="0026606C"/>
    <w:rsid w:val="00283E27"/>
    <w:rsid w:val="00287B01"/>
    <w:rsid w:val="00292BFD"/>
    <w:rsid w:val="00293CDC"/>
    <w:rsid w:val="002A062B"/>
    <w:rsid w:val="002A1DDE"/>
    <w:rsid w:val="002A6453"/>
    <w:rsid w:val="002D363D"/>
    <w:rsid w:val="002D45D9"/>
    <w:rsid w:val="002D5690"/>
    <w:rsid w:val="00311E47"/>
    <w:rsid w:val="00314390"/>
    <w:rsid w:val="00385ABF"/>
    <w:rsid w:val="00392577"/>
    <w:rsid w:val="003B59A7"/>
    <w:rsid w:val="003D1CC8"/>
    <w:rsid w:val="003D455D"/>
    <w:rsid w:val="003F28BB"/>
    <w:rsid w:val="003F3B69"/>
    <w:rsid w:val="0041190B"/>
    <w:rsid w:val="00430485"/>
    <w:rsid w:val="0043500A"/>
    <w:rsid w:val="00441935"/>
    <w:rsid w:val="0047457F"/>
    <w:rsid w:val="00480236"/>
    <w:rsid w:val="004A2E5A"/>
    <w:rsid w:val="004C1786"/>
    <w:rsid w:val="004C631D"/>
    <w:rsid w:val="004D72AA"/>
    <w:rsid w:val="004D764A"/>
    <w:rsid w:val="004E6CDC"/>
    <w:rsid w:val="00500560"/>
    <w:rsid w:val="0054544F"/>
    <w:rsid w:val="00556438"/>
    <w:rsid w:val="00567ECA"/>
    <w:rsid w:val="00571ADD"/>
    <w:rsid w:val="005C1B1F"/>
    <w:rsid w:val="005C6393"/>
    <w:rsid w:val="005F42B4"/>
    <w:rsid w:val="00622CDD"/>
    <w:rsid w:val="00630FBE"/>
    <w:rsid w:val="00672756"/>
    <w:rsid w:val="00677815"/>
    <w:rsid w:val="00685DEA"/>
    <w:rsid w:val="0069779D"/>
    <w:rsid w:val="006C42CC"/>
    <w:rsid w:val="00715610"/>
    <w:rsid w:val="007168DD"/>
    <w:rsid w:val="00734703"/>
    <w:rsid w:val="007349E8"/>
    <w:rsid w:val="00741720"/>
    <w:rsid w:val="00752CEE"/>
    <w:rsid w:val="00756A61"/>
    <w:rsid w:val="00761718"/>
    <w:rsid w:val="00761E93"/>
    <w:rsid w:val="00764970"/>
    <w:rsid w:val="00793146"/>
    <w:rsid w:val="00795208"/>
    <w:rsid w:val="007A52AC"/>
    <w:rsid w:val="007A596C"/>
    <w:rsid w:val="007C49B0"/>
    <w:rsid w:val="007D46D4"/>
    <w:rsid w:val="007F4089"/>
    <w:rsid w:val="007F461F"/>
    <w:rsid w:val="00806A60"/>
    <w:rsid w:val="00820DC2"/>
    <w:rsid w:val="008219B9"/>
    <w:rsid w:val="0084580B"/>
    <w:rsid w:val="00855D38"/>
    <w:rsid w:val="00860DF6"/>
    <w:rsid w:val="00865661"/>
    <w:rsid w:val="00871381"/>
    <w:rsid w:val="00893548"/>
    <w:rsid w:val="00894856"/>
    <w:rsid w:val="00896CCD"/>
    <w:rsid w:val="008974CC"/>
    <w:rsid w:val="008A538E"/>
    <w:rsid w:val="008A7B99"/>
    <w:rsid w:val="008B6A61"/>
    <w:rsid w:val="008C7C46"/>
    <w:rsid w:val="008D03AE"/>
    <w:rsid w:val="008D3953"/>
    <w:rsid w:val="0092281D"/>
    <w:rsid w:val="00930AE7"/>
    <w:rsid w:val="00941965"/>
    <w:rsid w:val="00971D08"/>
    <w:rsid w:val="00980E0E"/>
    <w:rsid w:val="009953B6"/>
    <w:rsid w:val="009C063A"/>
    <w:rsid w:val="009D028B"/>
    <w:rsid w:val="009F0D5C"/>
    <w:rsid w:val="009F5DAF"/>
    <w:rsid w:val="00A072B1"/>
    <w:rsid w:val="00A12F6F"/>
    <w:rsid w:val="00A14132"/>
    <w:rsid w:val="00A3292F"/>
    <w:rsid w:val="00A33521"/>
    <w:rsid w:val="00A829DF"/>
    <w:rsid w:val="00A85692"/>
    <w:rsid w:val="00AA1EF4"/>
    <w:rsid w:val="00AA2F39"/>
    <w:rsid w:val="00AC293F"/>
    <w:rsid w:val="00AC4BDC"/>
    <w:rsid w:val="00AD7BF0"/>
    <w:rsid w:val="00AE589B"/>
    <w:rsid w:val="00AF0833"/>
    <w:rsid w:val="00B150FA"/>
    <w:rsid w:val="00B637A2"/>
    <w:rsid w:val="00B664AF"/>
    <w:rsid w:val="00B700A8"/>
    <w:rsid w:val="00B76CAF"/>
    <w:rsid w:val="00B813D4"/>
    <w:rsid w:val="00B847DC"/>
    <w:rsid w:val="00B92A88"/>
    <w:rsid w:val="00BD39A0"/>
    <w:rsid w:val="00BF434C"/>
    <w:rsid w:val="00BF67C5"/>
    <w:rsid w:val="00BF6BA3"/>
    <w:rsid w:val="00BF7A07"/>
    <w:rsid w:val="00C0312E"/>
    <w:rsid w:val="00C05968"/>
    <w:rsid w:val="00C13FBF"/>
    <w:rsid w:val="00C14684"/>
    <w:rsid w:val="00C16C5D"/>
    <w:rsid w:val="00C57F5E"/>
    <w:rsid w:val="00C67565"/>
    <w:rsid w:val="00C73AFE"/>
    <w:rsid w:val="00CC6315"/>
    <w:rsid w:val="00CC7D4F"/>
    <w:rsid w:val="00CE44F3"/>
    <w:rsid w:val="00D27185"/>
    <w:rsid w:val="00D3315F"/>
    <w:rsid w:val="00D35C00"/>
    <w:rsid w:val="00D36492"/>
    <w:rsid w:val="00D40BCA"/>
    <w:rsid w:val="00D64563"/>
    <w:rsid w:val="00D669CF"/>
    <w:rsid w:val="00D753D5"/>
    <w:rsid w:val="00D760F1"/>
    <w:rsid w:val="00D80676"/>
    <w:rsid w:val="00D92877"/>
    <w:rsid w:val="00DB68C8"/>
    <w:rsid w:val="00E11895"/>
    <w:rsid w:val="00E12A69"/>
    <w:rsid w:val="00E15571"/>
    <w:rsid w:val="00E42C52"/>
    <w:rsid w:val="00E438A7"/>
    <w:rsid w:val="00E50947"/>
    <w:rsid w:val="00E52A75"/>
    <w:rsid w:val="00E53C15"/>
    <w:rsid w:val="00E5742D"/>
    <w:rsid w:val="00E636E1"/>
    <w:rsid w:val="00E65EBF"/>
    <w:rsid w:val="00E7120F"/>
    <w:rsid w:val="00E94290"/>
    <w:rsid w:val="00EA006A"/>
    <w:rsid w:val="00EE6F8D"/>
    <w:rsid w:val="00EF295C"/>
    <w:rsid w:val="00EF64A4"/>
    <w:rsid w:val="00F21671"/>
    <w:rsid w:val="00F631C4"/>
    <w:rsid w:val="00F65D3A"/>
    <w:rsid w:val="00F7060E"/>
    <w:rsid w:val="00F8671E"/>
    <w:rsid w:val="00FB4A0B"/>
    <w:rsid w:val="00FD3788"/>
    <w:rsid w:val="00FF2E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ADD2FAD"/>
  <w15:docId w15:val="{802CF98D-CFDC-4F6E-8186-AA257AFD74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Book Antiqua" w:eastAsia="MS Mincho" w:hAnsi="Book Antiqu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ambria" w:hAnsi="Cambria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9429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94290"/>
    <w:rPr>
      <w:rFonts w:ascii="Cambria" w:hAnsi="Cambria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E9429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94290"/>
    <w:rPr>
      <w:rFonts w:ascii="Cambria" w:hAnsi="Cambria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12F6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2F6F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CC7D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semiHidden/>
    <w:unhideWhenUsed/>
    <w:rsid w:val="00672756"/>
  </w:style>
  <w:style w:type="paragraph" w:styleId="NormalWeb">
    <w:name w:val="Normal (Web)"/>
    <w:basedOn w:val="Normal"/>
    <w:uiPriority w:val="99"/>
    <w:semiHidden/>
    <w:unhideWhenUsed/>
    <w:rsid w:val="008219B9"/>
    <w:pPr>
      <w:spacing w:before="100" w:beforeAutospacing="1" w:after="100" w:afterAutospacing="1"/>
    </w:pPr>
    <w:rPr>
      <w:rFonts w:ascii="Times" w:hAnsi="Times"/>
    </w:rPr>
  </w:style>
  <w:style w:type="character" w:styleId="CommentReference">
    <w:name w:val="annotation reference"/>
    <w:basedOn w:val="DefaultParagraphFont"/>
    <w:uiPriority w:val="99"/>
    <w:semiHidden/>
    <w:unhideWhenUsed/>
    <w:rsid w:val="004D72A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D72AA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D72AA"/>
    <w:rPr>
      <w:rFonts w:ascii="Cambria" w:hAnsi="Cambria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72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72AA"/>
    <w:rPr>
      <w:rFonts w:ascii="Cambria" w:hAnsi="Cambria"/>
      <w:b/>
      <w:bCs/>
      <w:sz w:val="20"/>
      <w:szCs w:val="20"/>
    </w:rPr>
  </w:style>
  <w:style w:type="paragraph" w:customStyle="1" w:styleId="Normal1">
    <w:name w:val="Normal1"/>
    <w:rsid w:val="00BF6BA3"/>
    <w:pPr>
      <w:widowControl w:val="0"/>
      <w:spacing w:line="276" w:lineRule="auto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73470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941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39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e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369</Words>
  <Characters>210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nise</dc:creator>
  <cp:lastModifiedBy>Denise</cp:lastModifiedBy>
  <cp:revision>19</cp:revision>
  <cp:lastPrinted>2016-03-30T02:17:00Z</cp:lastPrinted>
  <dcterms:created xsi:type="dcterms:W3CDTF">2016-03-17T03:33:00Z</dcterms:created>
  <dcterms:modified xsi:type="dcterms:W3CDTF">2016-03-30T02:17:00Z</dcterms:modified>
</cp:coreProperties>
</file>